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7D8C" w:rsidRPr="00C528F0" w:rsidRDefault="009F275E">
      <w:pPr>
        <w:rPr>
          <w:rFonts w:ascii="Cambria" w:hAnsi="Cambria"/>
          <w:sz w:val="22"/>
          <w:szCs w:val="22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-466090</wp:posOffset>
                </wp:positionH>
                <wp:positionV relativeFrom="paragraph">
                  <wp:posOffset>-361950</wp:posOffset>
                </wp:positionV>
                <wp:extent cx="2990215" cy="447675"/>
                <wp:effectExtent l="10160" t="9525" r="9525" b="9525"/>
                <wp:wrapNone/>
                <wp:docPr id="57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021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5390" w:rsidRDefault="00C86DE6">
                            <w:r>
                              <w:t xml:space="preserve">Quant I: </w:t>
                            </w:r>
                            <w:r w:rsidR="006B5390">
                              <w:t>Confidence Interva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2" o:spid="_x0000_s1026" type="#_x0000_t202" style="position:absolute;margin-left:-36.7pt;margin-top:-28.5pt;width:235.45pt;height:35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">
                <v:textbox>
                  <w:txbxContent>
                    <w:p w:rsidR="006B5390" w:rsidRDefault="00C86DE6">
                      <w:r>
                        <w:t xml:space="preserve">Quant I: </w:t>
                      </w:r>
                      <w:r w:rsidR="006B5390">
                        <w:t>Confidence Interval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524510</wp:posOffset>
                </wp:positionV>
                <wp:extent cx="0" cy="2294890"/>
                <wp:effectExtent l="9525" t="10160" r="9525" b="9525"/>
                <wp:wrapNone/>
                <wp:docPr id="56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9489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5pt,41.3pt" to="250.5pt,2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">
                <v:stroke dashstyle="1 1" endcap="round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985520</wp:posOffset>
                </wp:positionV>
                <wp:extent cx="3134360" cy="1833880"/>
                <wp:effectExtent l="9525" t="13970" r="8890" b="9525"/>
                <wp:wrapNone/>
                <wp:docPr id="55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34360" cy="1833880"/>
                        </a:xfrm>
                        <a:custGeom>
                          <a:avLst/>
                          <a:gdLst>
                            <a:gd name="T0" fmla="*/ 0 w 4935"/>
                            <a:gd name="T1" fmla="*/ 2873 h 2888"/>
                            <a:gd name="T2" fmla="*/ 1515 w 4935"/>
                            <a:gd name="T3" fmla="*/ 1763 h 2888"/>
                            <a:gd name="T4" fmla="*/ 2505 w 4935"/>
                            <a:gd name="T5" fmla="*/ 8 h 2888"/>
                            <a:gd name="T6" fmla="*/ 3675 w 4935"/>
                            <a:gd name="T7" fmla="*/ 1808 h 2888"/>
                            <a:gd name="T8" fmla="*/ 4935 w 4935"/>
                            <a:gd name="T9" fmla="*/ 2888 h 28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4935" h="2888">
                              <a:moveTo>
                                <a:pt x="0" y="2873"/>
                              </a:moveTo>
                              <a:cubicBezTo>
                                <a:pt x="549" y="2556"/>
                                <a:pt x="1098" y="2240"/>
                                <a:pt x="1515" y="1763"/>
                              </a:cubicBezTo>
                              <a:cubicBezTo>
                                <a:pt x="1932" y="1286"/>
                                <a:pt x="2145" y="0"/>
                                <a:pt x="2505" y="8"/>
                              </a:cubicBezTo>
                              <a:cubicBezTo>
                                <a:pt x="2865" y="16"/>
                                <a:pt x="3270" y="1328"/>
                                <a:pt x="3675" y="1808"/>
                              </a:cubicBezTo>
                              <a:cubicBezTo>
                                <a:pt x="4080" y="2288"/>
                                <a:pt x="4507" y="2588"/>
                                <a:pt x="4935" y="288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" o:spid="_x0000_s1026" style="position:absolute;margin-left:126pt;margin-top:77.6pt;width:246.8pt;height:144.4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935,2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" path="m,2873c549,2556,1098,2240,1515,1763,1932,1286,2145,,2505,8v360,8,765,1320,1170,1800c4080,2288,4507,2588,4935,2888e" filled="f">
                <v:path arrowok="t" o:connecttype="custom" o:connectlocs="0,1824355;962220,1119505;1590997,5080;2334098,1148080;3134360,1833880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819400</wp:posOffset>
                </wp:positionV>
                <wp:extent cx="3315335" cy="635"/>
                <wp:effectExtent l="9525" t="9525" r="8890" b="8890"/>
                <wp:wrapNone/>
                <wp:docPr id="54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533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222pt" to="387.05pt,22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476250</wp:posOffset>
                </wp:positionV>
                <wp:extent cx="0" cy="2334260"/>
                <wp:effectExtent l="9525" t="9525" r="9525" b="8890"/>
                <wp:wrapNone/>
                <wp:docPr id="5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342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" o:spid="_x0000_s1026" style="position:absolute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37.5pt" to="126pt,2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"/>
            </w:pict>
          </mc:Fallback>
        </mc:AlternateContent>
      </w:r>
    </w:p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770255</wp:posOffset>
                </wp:positionH>
                <wp:positionV relativeFrom="paragraph">
                  <wp:posOffset>3540125</wp:posOffset>
                </wp:positionV>
                <wp:extent cx="764540" cy="367665"/>
                <wp:effectExtent l="0" t="0" r="0" b="3810"/>
                <wp:wrapSquare wrapText="bothSides"/>
                <wp:docPr id="5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4540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16"/>
                              </w:rPr>
                              <w:object w:dxaOrig="920" w:dyaOrig="4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5.75pt;height:21.75pt" o:ole="">
                                  <v:imagedata r:id="rId7" o:title=""/>
                                </v:shape>
                                <o:OLEObject Type="Embed" ProgID="Equation.DSMT4" ShapeID="_x0000_i1026" DrawAspect="Content" ObjectID="_1443861047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27" type="#_x0000_t202" style="position:absolute;margin-left:60.65pt;margin-top:278.75pt;width:60.2pt;height:28.95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16"/>
                        </w:rPr>
                        <w:object w:dxaOrig="920" w:dyaOrig="440">
                          <v:shape id="_x0000_i1026" type="#_x0000_t75" style="width:45.75pt;height:21.75pt" o:ole="">
                            <v:imagedata r:id="rId7" o:title=""/>
                          </v:shape>
                          <o:OLEObject Type="Embed" ProgID="Equation.DSMT4" ShapeID="_x0000_i1026" DrawAspect="Content" ObjectID="_1443861047" r:id="rId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4531360</wp:posOffset>
                </wp:positionH>
                <wp:positionV relativeFrom="paragraph">
                  <wp:posOffset>5387975</wp:posOffset>
                </wp:positionV>
                <wp:extent cx="326390" cy="266700"/>
                <wp:effectExtent l="0" t="0" r="3175" b="3175"/>
                <wp:wrapSquare wrapText="bothSides"/>
                <wp:docPr id="5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4"/>
                              </w:rPr>
                              <w:object w:dxaOrig="220" w:dyaOrig="200">
                                <v:shape id="_x0000_i1028" type="#_x0000_t75" style="width:11.25pt;height:9.75pt" o:ole="">
                                  <v:imagedata r:id="rId10" o:title=""/>
                                </v:shape>
                                <o:OLEObject Type="Embed" ProgID="Equation.DSMT4" ShapeID="_x0000_i1028" DrawAspect="Content" ObjectID="_1443861048" r:id="rId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8" type="#_x0000_t202" style="position:absolute;margin-left:356.8pt;margin-top:424.25pt;width:25.7pt;height:21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DeagwIAABUFAAAOAAAAZHJzL2Uyb0RvYy54bWysVNtu3CAQfa/Uf0C8b3yJ92Ir3iiXuqqU&#10;XqSkH8ACXqNiQEDWTqv8ewe8u92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4"/>
                        </w:rPr>
                        <w:object w:dxaOrig="220" w:dyaOrig="200">
                          <v:shape id="_x0000_i1028" type="#_x0000_t75" style="width:11.25pt;height:9.75pt" o:ole="">
                            <v:imagedata r:id="rId10" o:title=""/>
                          </v:shape>
                          <o:OLEObject Type="Embed" ProgID="Equation.DSMT4" ShapeID="_x0000_i1028" DrawAspect="Content" ObjectID="_1443861048" r:id="rId1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181985</wp:posOffset>
                </wp:positionH>
                <wp:positionV relativeFrom="paragraph">
                  <wp:posOffset>3011805</wp:posOffset>
                </wp:positionV>
                <wp:extent cx="0" cy="2294890"/>
                <wp:effectExtent l="10160" t="11430" r="8890" b="8255"/>
                <wp:wrapNone/>
                <wp:docPr id="50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9489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55pt,237.15pt" to="250.55pt,4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">
                <v:stroke dashstyle="1 1" endcap="round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3472815</wp:posOffset>
                </wp:positionV>
                <wp:extent cx="3134360" cy="1833880"/>
                <wp:effectExtent l="10160" t="5715" r="8255" b="8255"/>
                <wp:wrapNone/>
                <wp:docPr id="49" name="Freeform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34360" cy="1833880"/>
                        </a:xfrm>
                        <a:custGeom>
                          <a:avLst/>
                          <a:gdLst>
                            <a:gd name="T0" fmla="*/ 0 w 4935"/>
                            <a:gd name="T1" fmla="*/ 2873 h 2888"/>
                            <a:gd name="T2" fmla="*/ 1515 w 4935"/>
                            <a:gd name="T3" fmla="*/ 1763 h 2888"/>
                            <a:gd name="T4" fmla="*/ 2505 w 4935"/>
                            <a:gd name="T5" fmla="*/ 8 h 2888"/>
                            <a:gd name="T6" fmla="*/ 3675 w 4935"/>
                            <a:gd name="T7" fmla="*/ 1808 h 2888"/>
                            <a:gd name="T8" fmla="*/ 4935 w 4935"/>
                            <a:gd name="T9" fmla="*/ 2888 h 28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4935" h="2888">
                              <a:moveTo>
                                <a:pt x="0" y="2873"/>
                              </a:moveTo>
                              <a:cubicBezTo>
                                <a:pt x="549" y="2556"/>
                                <a:pt x="1098" y="2240"/>
                                <a:pt x="1515" y="1763"/>
                              </a:cubicBezTo>
                              <a:cubicBezTo>
                                <a:pt x="1932" y="1286"/>
                                <a:pt x="2145" y="0"/>
                                <a:pt x="2505" y="8"/>
                              </a:cubicBezTo>
                              <a:cubicBezTo>
                                <a:pt x="2865" y="16"/>
                                <a:pt x="3270" y="1328"/>
                                <a:pt x="3675" y="1808"/>
                              </a:cubicBezTo>
                              <a:cubicBezTo>
                                <a:pt x="4080" y="2288"/>
                                <a:pt x="4507" y="2588"/>
                                <a:pt x="4935" y="288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7" o:spid="_x0000_s1026" style="position:absolute;margin-left:126.05pt;margin-top:273.45pt;width:246.8pt;height:144.4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935,2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" path="m,2873c549,2556,1098,2240,1515,1763,1932,1286,2145,,2505,8v360,8,765,1320,1170,1800c4080,2288,4507,2588,4935,2888e" filled="f">
                <v:path arrowok="t" o:connecttype="custom" o:connectlocs="0,1824355;962220,1119505;1590997,5080;2334098,1148080;3134360,1833880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5306695</wp:posOffset>
                </wp:positionV>
                <wp:extent cx="3315335" cy="635"/>
                <wp:effectExtent l="10160" t="10795" r="8255" b="7620"/>
                <wp:wrapNone/>
                <wp:docPr id="48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533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05pt,417.85pt" to="387.1pt,4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2963545</wp:posOffset>
                </wp:positionV>
                <wp:extent cx="0" cy="2334260"/>
                <wp:effectExtent l="10160" t="10795" r="8890" b="7620"/>
                <wp:wrapNone/>
                <wp:docPr id="47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342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05pt,233.35pt" to="126.05pt,4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813685</wp:posOffset>
                </wp:positionH>
                <wp:positionV relativeFrom="paragraph">
                  <wp:posOffset>4100195</wp:posOffset>
                </wp:positionV>
                <wp:extent cx="819150" cy="0"/>
                <wp:effectExtent l="22860" t="61595" r="15240" b="52705"/>
                <wp:wrapNone/>
                <wp:docPr id="46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91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55pt,322.85pt" to="286.05pt,3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792730</wp:posOffset>
                </wp:positionH>
                <wp:positionV relativeFrom="paragraph">
                  <wp:posOffset>5368925</wp:posOffset>
                </wp:positionV>
                <wp:extent cx="802640" cy="367665"/>
                <wp:effectExtent l="1905" t="0" r="1905" b="3810"/>
                <wp:wrapSquare wrapText="bothSides"/>
                <wp:docPr id="4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16"/>
                              </w:rPr>
                              <w:object w:dxaOrig="980" w:dyaOrig="440">
                                <v:shape id="_x0000_i1030" type="#_x0000_t75" style="width:48.75pt;height:21.75pt" o:ole="">
                                  <v:imagedata r:id="rId13" o:title=""/>
                                </v:shape>
                                <o:OLEObject Type="Embed" ProgID="Equation.DSMT4" ShapeID="_x0000_i1030" DrawAspect="Content" ObjectID="_1443861049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9" type="#_x0000_t202" style="position:absolute;margin-left:219.9pt;margin-top:422.75pt;width:63.2pt;height:28.95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16"/>
                        </w:rPr>
                        <w:object w:dxaOrig="980" w:dyaOrig="440">
                          <v:shape id="_x0000_i1030" type="#_x0000_t75" style="width:48.75pt;height:21.75pt" o:ole="">
                            <v:imagedata r:id="rId13" o:title=""/>
                          </v:shape>
                          <o:OLEObject Type="Embed" ProgID="Equation.DSMT4" ShapeID="_x0000_i1030" DrawAspect="Content" ObjectID="_1443861049" r:id="rId1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3681730</wp:posOffset>
                </wp:positionH>
                <wp:positionV relativeFrom="paragraph">
                  <wp:posOffset>155575</wp:posOffset>
                </wp:positionV>
                <wp:extent cx="802640" cy="520065"/>
                <wp:effectExtent l="0" t="3175" r="0" b="0"/>
                <wp:wrapSquare wrapText="bothSides"/>
                <wp:docPr id="4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52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24"/>
                              </w:rPr>
                              <w:object w:dxaOrig="980" w:dyaOrig="680">
                                <v:shape id="_x0000_i1032" type="#_x0000_t75" style="width:48.75pt;height:33.75pt" o:ole="">
                                  <v:imagedata r:id="rId16" o:title=""/>
                                </v:shape>
                                <o:OLEObject Type="Embed" ProgID="Equation.DSMT4" ShapeID="_x0000_i1032" DrawAspect="Content" ObjectID="_1443861050" r:id="rId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0" type="#_x0000_t202" style="position:absolute;margin-left:289.9pt;margin-top:12.25pt;width:63.2pt;height:40.95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24"/>
                        </w:rPr>
                        <w:object w:dxaOrig="980" w:dyaOrig="680">
                          <v:shape id="_x0000_i1032" type="#_x0000_t75" style="width:48.75pt;height:33.75pt" o:ole="">
                            <v:imagedata r:id="rId16" o:title=""/>
                          </v:shape>
                          <o:OLEObject Type="Embed" ProgID="Equation.DSMT4" ShapeID="_x0000_i1032" DrawAspect="Content" ObjectID="_1443861050" r:id="rId1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998855</wp:posOffset>
                </wp:positionH>
                <wp:positionV relativeFrom="paragraph">
                  <wp:posOffset>396875</wp:posOffset>
                </wp:positionV>
                <wp:extent cx="574040" cy="367665"/>
                <wp:effectExtent l="0" t="0" r="0" b="3810"/>
                <wp:wrapSquare wrapText="bothSides"/>
                <wp:docPr id="4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16"/>
                              </w:rPr>
                              <w:object w:dxaOrig="620" w:dyaOrig="440">
                                <v:shape id="_x0000_i1034" type="#_x0000_t75" style="width:30.75pt;height:21.75pt" o:ole="">
                                  <v:imagedata r:id="rId19" o:title=""/>
                                </v:shape>
                                <o:OLEObject Type="Embed" ProgID="Equation.DSMT4" ShapeID="_x0000_i1034" DrawAspect="Content" ObjectID="_1443861051" r:id="rId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1" type="#_x0000_t202" style="position:absolute;margin-left:78.65pt;margin-top:31.25pt;width:45.2pt;height:28.95pt;z-index:251635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16"/>
                        </w:rPr>
                        <w:object w:dxaOrig="620" w:dyaOrig="440">
                          <v:shape id="_x0000_i1034" type="#_x0000_t75" style="width:30.75pt;height:21.75pt" o:ole="">
                            <v:imagedata r:id="rId19" o:title=""/>
                          </v:shape>
                          <o:OLEObject Type="Embed" ProgID="Equation.DSMT4" ShapeID="_x0000_i1034" DrawAspect="Content" ObjectID="_1443861051" r:id="rId2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813685</wp:posOffset>
                </wp:positionH>
                <wp:positionV relativeFrom="paragraph">
                  <wp:posOffset>956945</wp:posOffset>
                </wp:positionV>
                <wp:extent cx="819150" cy="0"/>
                <wp:effectExtent l="22860" t="61595" r="15240" b="52705"/>
                <wp:wrapNone/>
                <wp:docPr id="42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91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55pt,75.35pt" to="286.0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4531360</wp:posOffset>
                </wp:positionH>
                <wp:positionV relativeFrom="paragraph">
                  <wp:posOffset>2244725</wp:posOffset>
                </wp:positionV>
                <wp:extent cx="345440" cy="281940"/>
                <wp:effectExtent l="0" t="0" r="0" b="0"/>
                <wp:wrapSquare wrapText="bothSides"/>
                <wp:docPr id="4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44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10"/>
                              </w:rPr>
                              <w:object w:dxaOrig="260" w:dyaOrig="300">
                                <v:shape id="_x0000_i1036" type="#_x0000_t75" style="width:12.75pt;height:15pt" o:ole="">
                                  <v:imagedata r:id="rId22" o:title=""/>
                                </v:shape>
                                <o:OLEObject Type="Embed" ProgID="Equation.DSMT4" ShapeID="_x0000_i1036" DrawAspect="Content" ObjectID="_1443861052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2" type="#_x0000_t202" style="position:absolute;margin-left:356.8pt;margin-top:176.75pt;width:27.2pt;height:22.2pt;z-index:25163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10"/>
                        </w:rPr>
                        <w:object w:dxaOrig="260" w:dyaOrig="300">
                          <v:shape id="_x0000_i1036" type="#_x0000_t75" style="width:12.75pt;height:15pt" o:ole="">
                            <v:imagedata r:id="rId22" o:title=""/>
                          </v:shape>
                          <o:OLEObject Type="Embed" ProgID="Equation.DSMT4" ShapeID="_x0000_i1036" DrawAspect="Content" ObjectID="_1443861052" r:id="rId2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624580</wp:posOffset>
                </wp:positionH>
                <wp:positionV relativeFrom="paragraph">
                  <wp:posOffset>3641725</wp:posOffset>
                </wp:positionV>
                <wp:extent cx="678815" cy="348615"/>
                <wp:effectExtent l="0" t="3175" r="1905" b="3810"/>
                <wp:wrapSquare wrapText="bothSides"/>
                <wp:docPr id="40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348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12"/>
                              </w:rPr>
                              <w:object w:dxaOrig="780" w:dyaOrig="400">
                                <v:shape id="_x0000_i1038" type="#_x0000_t75" style="width:39pt;height:20.25pt" o:ole="">
                                  <v:imagedata r:id="rId25" o:title=""/>
                                </v:shape>
                                <o:OLEObject Type="Embed" ProgID="Equation.DSMT4" ShapeID="_x0000_i1038" DrawAspect="Content" ObjectID="_1443861053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33" type="#_x0000_t202" style="position:absolute;margin-left:285.4pt;margin-top:286.75pt;width:53.45pt;height:27.45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12"/>
                        </w:rPr>
                        <w:object w:dxaOrig="780" w:dyaOrig="400">
                          <v:shape id="_x0000_i1038" type="#_x0000_t75" style="width:39pt;height:20.25pt" o:ole="">
                            <v:imagedata r:id="rId25" o:title=""/>
                          </v:shape>
                          <o:OLEObject Type="Embed" ProgID="Equation.DSMT4" ShapeID="_x0000_i1038" DrawAspect="Content" ObjectID="_1443861053" r:id="rId2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-408940</wp:posOffset>
                </wp:positionH>
                <wp:positionV relativeFrom="paragraph">
                  <wp:posOffset>4049395</wp:posOffset>
                </wp:positionV>
                <wp:extent cx="1485900" cy="828675"/>
                <wp:effectExtent l="10160" t="10795" r="8890" b="8255"/>
                <wp:wrapNone/>
                <wp:docPr id="39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5390" w:rsidRDefault="006B5390" w:rsidP="00C2302D">
                            <w:pPr>
                              <w:jc w:val="center"/>
                            </w:pPr>
                            <w:r>
                              <w:t xml:space="preserve">The sampling distribution of </w:t>
                            </w:r>
                            <w:r w:rsidRPr="00C2302D">
                              <w:rPr>
                                <w:i/>
                              </w:rPr>
                              <w:t>Z</w:t>
                            </w:r>
                            <w:r>
                              <w:t xml:space="preserve">, </w:t>
                            </w:r>
                          </w:p>
                          <w:p w:rsidR="006B5390" w:rsidRDefault="006B5390" w:rsidP="00C2302D">
                            <w:pPr>
                              <w:jc w:val="center"/>
                            </w:pPr>
                            <w:proofErr w:type="gramStart"/>
                            <w:r>
                              <w:t>the</w:t>
                            </w:r>
                            <w:proofErr w:type="gramEnd"/>
                            <w:r>
                              <w:t xml:space="preserve"> standardized version of </w:t>
                            </w:r>
                            <w:r w:rsidRPr="00C2302D">
                              <w:rPr>
                                <w:position w:val="-4"/>
                              </w:rPr>
                              <w:object w:dxaOrig="240" w:dyaOrig="300">
                                <v:shape id="_x0000_i1040" type="#_x0000_t75" style="width:12pt;height:15pt" o:ole="">
                                  <v:imagedata r:id="rId28" o:title=""/>
                                </v:shape>
                                <o:OLEObject Type="Embed" ProgID="Equation.DSMT4" ShapeID="_x0000_i1040" DrawAspect="Content" ObjectID="_1443861054" r:id="rId2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4" type="#_x0000_t202" style="position:absolute;margin-left:-32.2pt;margin-top:318.85pt;width:117pt;height:65.2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">
                <v:textbox>
                  <w:txbxContent>
                    <w:p w:rsidR="006B5390" w:rsidRDefault="006B5390" w:rsidP="00C2302D">
                      <w:pPr>
                        <w:jc w:val="center"/>
                      </w:pPr>
                      <w:r>
                        <w:t xml:space="preserve">The sampling distribution of </w:t>
                      </w:r>
                      <w:r w:rsidRPr="00C2302D">
                        <w:rPr>
                          <w:i/>
                        </w:rPr>
                        <w:t>Z</w:t>
                      </w:r>
                      <w:r>
                        <w:t xml:space="preserve">, </w:t>
                      </w:r>
                    </w:p>
                    <w:p w:rsidR="006B5390" w:rsidRDefault="006B5390" w:rsidP="00C2302D">
                      <w:pPr>
                        <w:jc w:val="center"/>
                      </w:pPr>
                      <w:proofErr w:type="gramStart"/>
                      <w:r>
                        <w:t>the</w:t>
                      </w:r>
                      <w:proofErr w:type="gramEnd"/>
                      <w:r>
                        <w:t xml:space="preserve"> standardized version of </w:t>
                      </w:r>
                      <w:r w:rsidRPr="00C2302D">
                        <w:rPr>
                          <w:position w:val="-4"/>
                        </w:rPr>
                        <w:object w:dxaOrig="240" w:dyaOrig="300">
                          <v:shape id="_x0000_i1040" type="#_x0000_t75" style="width:12pt;height:15pt" o:ole="">
                            <v:imagedata r:id="rId28" o:title=""/>
                          </v:shape>
                          <o:OLEObject Type="Embed" ProgID="Equation.DSMT4" ShapeID="_x0000_i1040" DrawAspect="Content" ObjectID="_1443861054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-466090</wp:posOffset>
                </wp:positionH>
                <wp:positionV relativeFrom="paragraph">
                  <wp:posOffset>629920</wp:posOffset>
                </wp:positionV>
                <wp:extent cx="1381125" cy="533400"/>
                <wp:effectExtent l="10160" t="10795" r="8890" b="8255"/>
                <wp:wrapNone/>
                <wp:docPr id="38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112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5390" w:rsidRDefault="006B5390" w:rsidP="00C2302D">
                            <w:pPr>
                              <w:jc w:val="center"/>
                            </w:pPr>
                            <w:r>
                              <w:t xml:space="preserve">The sampling distribution of </w:t>
                            </w:r>
                            <w:r w:rsidRPr="00C2302D">
                              <w:rPr>
                                <w:position w:val="-4"/>
                              </w:rPr>
                              <w:object w:dxaOrig="240" w:dyaOrig="300">
                                <v:shape id="_x0000_i1042" type="#_x0000_t75" style="width:12pt;height:15pt" o:ole="">
                                  <v:imagedata r:id="rId28" o:title=""/>
                                </v:shape>
                                <o:OLEObject Type="Embed" ProgID="Equation.DSMT4" ShapeID="_x0000_i1042" DrawAspect="Content" ObjectID="_1443861055" r:id="rId3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35" type="#_x0000_t202" style="position:absolute;margin-left:-36.7pt;margin-top:49.6pt;width:108.75pt;height:42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">
                <v:textbox>
                  <w:txbxContent>
                    <w:p w:rsidR="006B5390" w:rsidRDefault="006B5390" w:rsidP="00C2302D">
                      <w:pPr>
                        <w:jc w:val="center"/>
                      </w:pPr>
                      <w:r>
                        <w:t xml:space="preserve">The sampling distribution of </w:t>
                      </w:r>
                      <w:r w:rsidRPr="00C2302D">
                        <w:rPr>
                          <w:position w:val="-4"/>
                        </w:rPr>
                        <w:object w:dxaOrig="240" w:dyaOrig="300">
                          <v:shape id="_x0000_i1042" type="#_x0000_t75" style="width:12pt;height:15pt" o:ole="">
                            <v:imagedata r:id="rId28" o:title=""/>
                          </v:shape>
                          <o:OLEObject Type="Embed" ProgID="Equation.DSMT4" ShapeID="_x0000_i1042" DrawAspect="Content" ObjectID="_1443861055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792730</wp:posOffset>
                </wp:positionH>
                <wp:positionV relativeFrom="paragraph">
                  <wp:posOffset>99695</wp:posOffset>
                </wp:positionV>
                <wp:extent cx="831215" cy="367665"/>
                <wp:effectExtent l="1905" t="4445" r="0" b="0"/>
                <wp:wrapSquare wrapText="bothSides"/>
                <wp:docPr id="37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215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5E77B8">
                            <w:r w:rsidRPr="005E77B8">
                              <w:rPr>
                                <w:position w:val="-16"/>
                              </w:rPr>
                              <w:object w:dxaOrig="1020" w:dyaOrig="440">
                                <v:shape id="_x0000_i1044" type="#_x0000_t75" style="width:51pt;height:21.75pt" o:ole="">
                                  <v:imagedata r:id="rId33" o:title=""/>
                                </v:shape>
                                <o:OLEObject Type="Embed" ProgID="Equation.DSMT4" ShapeID="_x0000_i1044" DrawAspect="Content" ObjectID="_1443861056" r:id="rId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6" type="#_x0000_t202" style="position:absolute;margin-left:219.9pt;margin-top:7.85pt;width:65.45pt;height:28.95pt;z-index:251634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" stroked="f">
                <v:textbox style="mso-fit-shape-to-text:t">
                  <w:txbxContent>
                    <w:p w:rsidR="006B5390" w:rsidRPr="005E77B8" w:rsidRDefault="006B5390" w:rsidP="005E77B8">
                      <w:r w:rsidRPr="005E77B8">
                        <w:rPr>
                          <w:position w:val="-16"/>
                        </w:rPr>
                        <w:object w:dxaOrig="1020" w:dyaOrig="440">
                          <v:shape id="_x0000_i1044" type="#_x0000_t75" style="width:51pt;height:21.75pt" o:ole="">
                            <v:imagedata r:id="rId33" o:title=""/>
                          </v:shape>
                          <o:OLEObject Type="Embed" ProgID="Equation.DSMT4" ShapeID="_x0000_i1044" DrawAspect="Content" ObjectID="_1443861056" r:id="rId3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6B5390" w:rsidP="006B5390">
      <w:pPr>
        <w:tabs>
          <w:tab w:val="left" w:pos="6705"/>
        </w:tabs>
      </w:pPr>
      <w:r>
        <w:tab/>
      </w:r>
    </w:p>
    <w:p w:rsidR="00A92745" w:rsidRDefault="00A92745"/>
    <w:p w:rsidR="00A92745" w:rsidRDefault="00A92745"/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79730</wp:posOffset>
                </wp:positionH>
                <wp:positionV relativeFrom="paragraph">
                  <wp:posOffset>666750</wp:posOffset>
                </wp:positionV>
                <wp:extent cx="764540" cy="367665"/>
                <wp:effectExtent l="0" t="0" r="0" b="635"/>
                <wp:wrapSquare wrapText="bothSides"/>
                <wp:docPr id="36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4540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A92745">
                            <w:r w:rsidRPr="005E77B8">
                              <w:rPr>
                                <w:position w:val="-16"/>
                              </w:rPr>
                              <w:object w:dxaOrig="920" w:dyaOrig="440">
                                <v:shape id="_x0000_i1046" type="#_x0000_t75" style="width:45.75pt;height:21.75pt" o:ole="">
                                  <v:imagedata r:id="rId7" o:title=""/>
                                </v:shape>
                                <o:OLEObject Type="Embed" ProgID="Equation.DSMT4" ShapeID="_x0000_i1046" DrawAspect="Content" ObjectID="_1443861057" r:id="rId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37" type="#_x0000_t202" style="position:absolute;margin-left:29.9pt;margin-top:52.5pt;width:60.2pt;height:28.9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" stroked="f">
                <v:textbox style="mso-fit-shape-to-text:t">
                  <w:txbxContent>
                    <w:p w:rsidR="006B5390" w:rsidRPr="005E77B8" w:rsidRDefault="006B5390" w:rsidP="00A92745">
                      <w:r w:rsidRPr="005E77B8">
                        <w:rPr>
                          <w:position w:val="-16"/>
                        </w:rPr>
                        <w:object w:dxaOrig="920" w:dyaOrig="440">
                          <v:shape id="_x0000_i1046" type="#_x0000_t75" style="width:45.75pt;height:21.75pt" o:ole="">
                            <v:imagedata r:id="rId7" o:title=""/>
                          </v:shape>
                          <o:OLEObject Type="Embed" ProgID="Equation.DSMT4" ShapeID="_x0000_i1046" DrawAspect="Content" ObjectID="_1443861057" r:id="rId3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2495550</wp:posOffset>
                </wp:positionV>
                <wp:extent cx="802640" cy="367665"/>
                <wp:effectExtent l="1905" t="0" r="1905" b="635"/>
                <wp:wrapSquare wrapText="bothSides"/>
                <wp:docPr id="35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A92745">
                            <w:r w:rsidRPr="005E77B8">
                              <w:rPr>
                                <w:position w:val="-16"/>
                              </w:rPr>
                              <w:object w:dxaOrig="980" w:dyaOrig="440">
                                <v:shape id="_x0000_i1048" type="#_x0000_t75" style="width:48.75pt;height:21.75pt" o:ole="">
                                  <v:imagedata r:id="rId13" o:title=""/>
                                </v:shape>
                                <o:OLEObject Type="Embed" ProgID="Equation.DSMT4" ShapeID="_x0000_i1048" DrawAspect="Content" ObjectID="_1443861058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38" type="#_x0000_t202" style="position:absolute;margin-left:189.15pt;margin-top:196.5pt;width:63.2pt;height:28.95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" stroked="f">
                <v:textbox style="mso-fit-shape-to-text:t">
                  <w:txbxContent>
                    <w:p w:rsidR="006B5390" w:rsidRPr="005E77B8" w:rsidRDefault="006B5390" w:rsidP="00A92745">
                      <w:r w:rsidRPr="005E77B8">
                        <w:rPr>
                          <w:position w:val="-16"/>
                        </w:rPr>
                        <w:object w:dxaOrig="980" w:dyaOrig="440">
                          <v:shape id="_x0000_i1048" type="#_x0000_t75" style="width:48.75pt;height:21.75pt" o:ole="">
                            <v:imagedata r:id="rId13" o:title=""/>
                          </v:shape>
                          <o:OLEObject Type="Embed" ProgID="Equation.DSMT4" ShapeID="_x0000_i1048" DrawAspect="Content" ObjectID="_1443861058" r:id="rId3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140835</wp:posOffset>
                </wp:positionH>
                <wp:positionV relativeFrom="paragraph">
                  <wp:posOffset>2514600</wp:posOffset>
                </wp:positionV>
                <wp:extent cx="326390" cy="266700"/>
                <wp:effectExtent l="0" t="0" r="3175" b="0"/>
                <wp:wrapSquare wrapText="bothSides"/>
                <wp:docPr id="34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A92745">
                            <w:r w:rsidRPr="005E77B8">
                              <w:rPr>
                                <w:position w:val="-4"/>
                              </w:rPr>
                              <w:object w:dxaOrig="220" w:dyaOrig="200">
                                <v:shape id="_x0000_i1050" type="#_x0000_t75" style="width:11.25pt;height:9.75pt" o:ole="">
                                  <v:imagedata r:id="rId10" o:title=""/>
                                </v:shape>
                                <o:OLEObject Type="Embed" ProgID="Equation.DSMT4" ShapeID="_x0000_i1050" DrawAspect="Content" ObjectID="_1443861059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39" type="#_x0000_t202" style="position:absolute;margin-left:326.05pt;margin-top:198pt;width:25.7pt;height:2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" stroked="f">
                <v:textbox style="mso-fit-shape-to-text:t">
                  <w:txbxContent>
                    <w:p w:rsidR="006B5390" w:rsidRPr="005E77B8" w:rsidRDefault="006B5390" w:rsidP="00A92745">
                      <w:r w:rsidRPr="005E77B8">
                        <w:rPr>
                          <w:position w:val="-4"/>
                        </w:rPr>
                        <w:object w:dxaOrig="220" w:dyaOrig="200">
                          <v:shape id="_x0000_i1050" type="#_x0000_t75" style="width:11.25pt;height:9.75pt" o:ole="">
                            <v:imagedata r:id="rId10" o:title=""/>
                          </v:shape>
                          <o:OLEObject Type="Embed" ProgID="Equation.DSMT4" ShapeID="_x0000_i1050" DrawAspect="Content" ObjectID="_1443861059" r:id="rId4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791460</wp:posOffset>
                </wp:positionH>
                <wp:positionV relativeFrom="paragraph">
                  <wp:posOffset>138430</wp:posOffset>
                </wp:positionV>
                <wp:extent cx="0" cy="2294890"/>
                <wp:effectExtent l="10160" t="5080" r="8890" b="5080"/>
                <wp:wrapNone/>
                <wp:docPr id="33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9489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9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9.8pt,10.9pt" to="219.8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">
                <v:stroke dashstyle="1 1" endcap="round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210310</wp:posOffset>
                </wp:positionH>
                <wp:positionV relativeFrom="paragraph">
                  <wp:posOffset>599440</wp:posOffset>
                </wp:positionV>
                <wp:extent cx="3134360" cy="1833880"/>
                <wp:effectExtent l="10160" t="8890" r="8255" b="5080"/>
                <wp:wrapNone/>
                <wp:docPr id="32" name="Freeform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34360" cy="1833880"/>
                        </a:xfrm>
                        <a:custGeom>
                          <a:avLst/>
                          <a:gdLst>
                            <a:gd name="T0" fmla="*/ 0 w 4935"/>
                            <a:gd name="T1" fmla="*/ 2873 h 2888"/>
                            <a:gd name="T2" fmla="*/ 1515 w 4935"/>
                            <a:gd name="T3" fmla="*/ 1763 h 2888"/>
                            <a:gd name="T4" fmla="*/ 2505 w 4935"/>
                            <a:gd name="T5" fmla="*/ 8 h 2888"/>
                            <a:gd name="T6" fmla="*/ 3675 w 4935"/>
                            <a:gd name="T7" fmla="*/ 1808 h 2888"/>
                            <a:gd name="T8" fmla="*/ 4935 w 4935"/>
                            <a:gd name="T9" fmla="*/ 2888 h 28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4935" h="2888">
                              <a:moveTo>
                                <a:pt x="0" y="2873"/>
                              </a:moveTo>
                              <a:cubicBezTo>
                                <a:pt x="549" y="2556"/>
                                <a:pt x="1098" y="2240"/>
                                <a:pt x="1515" y="1763"/>
                              </a:cubicBezTo>
                              <a:cubicBezTo>
                                <a:pt x="1932" y="1286"/>
                                <a:pt x="2145" y="0"/>
                                <a:pt x="2505" y="8"/>
                              </a:cubicBezTo>
                              <a:cubicBezTo>
                                <a:pt x="2865" y="16"/>
                                <a:pt x="3270" y="1328"/>
                                <a:pt x="3675" y="1808"/>
                              </a:cubicBezTo>
                              <a:cubicBezTo>
                                <a:pt x="4080" y="2288"/>
                                <a:pt x="4507" y="2588"/>
                                <a:pt x="4935" y="288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8" o:spid="_x0000_s1026" style="position:absolute;margin-left:95.3pt;margin-top:47.2pt;width:246.8pt;height:144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935,2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" path="m,2873c549,2556,1098,2240,1515,1763,1932,1286,2145,,2505,8v360,8,765,1320,1170,1800c4080,2288,4507,2588,4935,2888e" filled="f">
                <v:path arrowok="t" o:connecttype="custom" o:connectlocs="0,1824355;962220,1119505;1590997,5080;2334098,1148080;3134360,1833880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210310</wp:posOffset>
                </wp:positionH>
                <wp:positionV relativeFrom="paragraph">
                  <wp:posOffset>2433320</wp:posOffset>
                </wp:positionV>
                <wp:extent cx="3315335" cy="635"/>
                <wp:effectExtent l="10160" t="13970" r="8255" b="13970"/>
                <wp:wrapNone/>
                <wp:docPr id="31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533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3pt,191.6pt" to="356.35pt,19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210310</wp:posOffset>
                </wp:positionH>
                <wp:positionV relativeFrom="paragraph">
                  <wp:posOffset>90170</wp:posOffset>
                </wp:positionV>
                <wp:extent cx="0" cy="2334260"/>
                <wp:effectExtent l="10160" t="13970" r="8890" b="13970"/>
                <wp:wrapNone/>
                <wp:docPr id="30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342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3pt,7.1pt" to="95.3pt,19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"/>
            </w:pict>
          </mc:Fallback>
        </mc:AlternateContent>
      </w:r>
    </w:p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171450</wp:posOffset>
                </wp:positionV>
                <wp:extent cx="871220" cy="622935"/>
                <wp:effectExtent l="0" t="0" r="0" b="0"/>
                <wp:wrapSquare wrapText="bothSides"/>
                <wp:docPr id="29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220" cy="622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Default="006B5390" w:rsidP="00A92745">
                            <w:pPr>
                              <w:jc w:val="center"/>
                            </w:pPr>
                            <w:r w:rsidRPr="00A92745">
                              <w:rPr>
                                <w:position w:val="-6"/>
                              </w:rPr>
                              <w:object w:dxaOrig="580" w:dyaOrig="279">
                                <v:shape id="_x0000_i1052" type="#_x0000_t75" style="width:29.25pt;height:14.25pt" o:ole="">
                                  <v:imagedata r:id="rId42" o:title=""/>
                                </v:shape>
                                <o:OLEObject Type="Embed" ProgID="Equation.DSMT4" ShapeID="_x0000_i1052" DrawAspect="Content" ObjectID="_1443861060" r:id="rId43"/>
                              </w:object>
                            </w:r>
                          </w:p>
                          <w:p w:rsidR="006B5390" w:rsidRPr="005E77B8" w:rsidRDefault="006B5390" w:rsidP="00A92745">
                            <w:pPr>
                              <w:jc w:val="center"/>
                            </w:pPr>
                            <w:proofErr w:type="gramStart"/>
                            <w:r>
                              <w:t>of</w:t>
                            </w:r>
                            <w:proofErr w:type="gramEnd"/>
                            <w:r>
                              <w:t xml:space="preserve"> area remai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40" type="#_x0000_t202" style="position:absolute;margin-left:259.5pt;margin-top:13.5pt;width:68.6pt;height:49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" stroked="f">
                <v:textbox style="mso-fit-shape-to-text:t">
                  <w:txbxContent>
                    <w:p w:rsidR="006B5390" w:rsidRDefault="006B5390" w:rsidP="00A92745">
                      <w:pPr>
                        <w:jc w:val="center"/>
                      </w:pPr>
                      <w:r w:rsidRPr="00A92745">
                        <w:rPr>
                          <w:position w:val="-6"/>
                        </w:rPr>
                        <w:object w:dxaOrig="580" w:dyaOrig="279">
                          <v:shape id="_x0000_i1052" type="#_x0000_t75" style="width:29.25pt;height:14.25pt" o:ole="">
                            <v:imagedata r:id="rId42" o:title=""/>
                          </v:shape>
                          <o:OLEObject Type="Embed" ProgID="Equation.DSMT4" ShapeID="_x0000_i1052" DrawAspect="Content" ObjectID="_1443861060" r:id="rId44"/>
                        </w:object>
                      </w:r>
                    </w:p>
                    <w:p w:rsidR="006B5390" w:rsidRPr="005E77B8" w:rsidRDefault="006B5390" w:rsidP="00A92745">
                      <w:pPr>
                        <w:jc w:val="center"/>
                      </w:pPr>
                      <w:proofErr w:type="gramStart"/>
                      <w:r>
                        <w:t>of</w:t>
                      </w:r>
                      <w:proofErr w:type="gramEnd"/>
                      <w:r>
                        <w:t xml:space="preserve"> area remain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248785</wp:posOffset>
                </wp:positionH>
                <wp:positionV relativeFrom="paragraph">
                  <wp:posOffset>90805</wp:posOffset>
                </wp:positionV>
                <wp:extent cx="1485900" cy="485775"/>
                <wp:effectExtent l="10160" t="5080" r="8890" b="13970"/>
                <wp:wrapNone/>
                <wp:docPr id="28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5390" w:rsidRDefault="006B5390" w:rsidP="001D036A">
                            <w:pPr>
                              <w:jc w:val="center"/>
                            </w:pPr>
                            <w:proofErr w:type="gramStart"/>
                            <w:r>
                              <w:t>standard</w:t>
                            </w:r>
                            <w:proofErr w:type="gramEnd"/>
                            <w:r>
                              <w:t xml:space="preserve"> Normal PD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041" type="#_x0000_t202" style="position:absolute;margin-left:334.55pt;margin-top:7.15pt;width:117pt;height:38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">
                <v:textbox>
                  <w:txbxContent>
                    <w:p w:rsidR="006B5390" w:rsidRDefault="006B5390" w:rsidP="001D036A">
                      <w:pPr>
                        <w:jc w:val="center"/>
                      </w:pPr>
                      <w:proofErr w:type="gramStart"/>
                      <w:r>
                        <w:t>standard</w:t>
                      </w:r>
                      <w:proofErr w:type="gramEnd"/>
                      <w:r>
                        <w:t xml:space="preserve"> Normal PDF</w:t>
                      </w:r>
                    </w:p>
                  </w:txbxContent>
                </v:textbox>
              </v:shape>
            </w:pict>
          </mc:Fallback>
        </mc:AlternateContent>
      </w:r>
    </w:p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060700</wp:posOffset>
                </wp:positionH>
                <wp:positionV relativeFrom="paragraph">
                  <wp:posOffset>24765</wp:posOffset>
                </wp:positionV>
                <wp:extent cx="282575" cy="428625"/>
                <wp:effectExtent l="15875" t="40640" r="0" b="86360"/>
                <wp:wrapNone/>
                <wp:docPr id="27" name="Freeform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4490782">
                          <a:off x="0" y="0"/>
                          <a:ext cx="282575" cy="428625"/>
                        </a:xfrm>
                        <a:custGeom>
                          <a:avLst/>
                          <a:gdLst>
                            <a:gd name="T0" fmla="*/ 25 w 445"/>
                            <a:gd name="T1" fmla="*/ 0 h 675"/>
                            <a:gd name="T2" fmla="*/ 70 w 445"/>
                            <a:gd name="T3" fmla="*/ 330 h 675"/>
                            <a:gd name="T4" fmla="*/ 445 w 445"/>
                            <a:gd name="T5" fmla="*/ 675 h 6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45" h="675">
                              <a:moveTo>
                                <a:pt x="25" y="0"/>
                              </a:moveTo>
                              <a:cubicBezTo>
                                <a:pt x="12" y="109"/>
                                <a:pt x="0" y="218"/>
                                <a:pt x="70" y="330"/>
                              </a:cubicBezTo>
                              <a:cubicBezTo>
                                <a:pt x="140" y="442"/>
                                <a:pt x="292" y="558"/>
                                <a:pt x="445" y="67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6" o:spid="_x0000_s1026" style="position:absolute;margin-left:241pt;margin-top:1.95pt;width:22.25pt;height:33.75pt;rotation:4905131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5,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" path="m25,c12,109,,218,70,330v70,112,222,228,375,345e" filled="f">
                <v:stroke endarrow="block"/>
                <v:path arrowok="t" o:connecttype="custom" o:connectlocs="15875,0;44450,209550;282575,428625" o:connectangles="0,0,0"/>
              </v:shape>
            </w:pict>
          </mc:Fallback>
        </mc:AlternateContent>
      </w:r>
    </w:p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62050</wp:posOffset>
                </wp:positionH>
                <wp:positionV relativeFrom="paragraph">
                  <wp:posOffset>34290</wp:posOffset>
                </wp:positionV>
                <wp:extent cx="871220" cy="641985"/>
                <wp:effectExtent l="0" t="0" r="0" b="0"/>
                <wp:wrapSquare wrapText="bothSides"/>
                <wp:docPr id="26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220" cy="6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Default="006B5390" w:rsidP="00A92745">
                            <w:pPr>
                              <w:jc w:val="center"/>
                            </w:pPr>
                            <w:proofErr w:type="gramStart"/>
                            <w:r>
                              <w:t>area</w:t>
                            </w:r>
                            <w:proofErr w:type="gramEnd"/>
                            <w:r>
                              <w:t xml:space="preserve"> under curve =</w:t>
                            </w:r>
                          </w:p>
                          <w:p w:rsidR="006B5390" w:rsidRPr="005E77B8" w:rsidRDefault="006B5390" w:rsidP="00A92745">
                            <w:pPr>
                              <w:jc w:val="center"/>
                            </w:pPr>
                            <w:r w:rsidRPr="00A92745">
                              <w:rPr>
                                <w:position w:val="-10"/>
                              </w:rPr>
                              <w:object w:dxaOrig="560" w:dyaOrig="320">
                                <v:shape id="_x0000_i1054" type="#_x0000_t75" style="width:27.75pt;height:15.75pt" o:ole="">
                                  <v:imagedata r:id="rId45" o:title=""/>
                                </v:shape>
                                <o:OLEObject Type="Embed" ProgID="Equation.DSMT4" ShapeID="_x0000_i1054" DrawAspect="Content" ObjectID="_1443861061" r:id="rId4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042" type="#_x0000_t202" style="position:absolute;margin-left:91.5pt;margin-top:2.7pt;width:68.6pt;height:50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xhiuAIAAMI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" filled="f" stroked="f">
                <v:textbox style="mso-fit-shape-to-text:t">
                  <w:txbxContent>
                    <w:p w:rsidR="006B5390" w:rsidRDefault="006B5390" w:rsidP="00A92745">
                      <w:pPr>
                        <w:jc w:val="center"/>
                      </w:pPr>
                      <w:proofErr w:type="gramStart"/>
                      <w:r>
                        <w:t>area</w:t>
                      </w:r>
                      <w:proofErr w:type="gramEnd"/>
                      <w:r>
                        <w:t xml:space="preserve"> under curve =</w:t>
                      </w:r>
                    </w:p>
                    <w:p w:rsidR="006B5390" w:rsidRPr="005E77B8" w:rsidRDefault="006B5390" w:rsidP="00A92745">
                      <w:pPr>
                        <w:jc w:val="center"/>
                      </w:pPr>
                      <w:r w:rsidRPr="00A92745">
                        <w:rPr>
                          <w:position w:val="-10"/>
                        </w:rPr>
                        <w:object w:dxaOrig="560" w:dyaOrig="320">
                          <v:shape id="_x0000_i1054" type="#_x0000_t75" style="width:27.75pt;height:15.75pt" o:ole="">
                            <v:imagedata r:id="rId45" o:title=""/>
                          </v:shape>
                          <o:OLEObject Type="Embed" ProgID="Equation.DSMT4" ShapeID="_x0000_i1054" DrawAspect="Content" ObjectID="_1443861061" r:id="rId4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62425</wp:posOffset>
                </wp:positionH>
                <wp:positionV relativeFrom="paragraph">
                  <wp:posOffset>163830</wp:posOffset>
                </wp:positionV>
                <wp:extent cx="871220" cy="641985"/>
                <wp:effectExtent l="0" t="1905" r="0" b="0"/>
                <wp:wrapSquare wrapText="bothSides"/>
                <wp:docPr id="25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220" cy="641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Default="006B5390" w:rsidP="00A92745">
                            <w:pPr>
                              <w:jc w:val="center"/>
                            </w:pPr>
                            <w:proofErr w:type="gramStart"/>
                            <w:r>
                              <w:t>area</w:t>
                            </w:r>
                            <w:proofErr w:type="gramEnd"/>
                            <w:r>
                              <w:t xml:space="preserve"> under curve =</w:t>
                            </w:r>
                          </w:p>
                          <w:p w:rsidR="006B5390" w:rsidRPr="005E77B8" w:rsidRDefault="006B5390" w:rsidP="00A92745">
                            <w:pPr>
                              <w:jc w:val="center"/>
                            </w:pPr>
                            <w:r w:rsidRPr="00A92745">
                              <w:rPr>
                                <w:position w:val="-10"/>
                              </w:rPr>
                              <w:object w:dxaOrig="560" w:dyaOrig="320">
                                <v:shape id="_x0000_i1056" type="#_x0000_t75" style="width:27.75pt;height:15.75pt" o:ole="">
                                  <v:imagedata r:id="rId48" o:title=""/>
                                </v:shape>
                                <o:OLEObject Type="Embed" ProgID="Equation.DSMT4" ShapeID="_x0000_i1056" DrawAspect="Content" ObjectID="_1443861062" r:id="rId4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43" type="#_x0000_t202" style="position:absolute;margin-left:327.75pt;margin-top:12.9pt;width:68.6pt;height:50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" stroked="f">
                <v:textbox style="mso-fit-shape-to-text:t">
                  <w:txbxContent>
                    <w:p w:rsidR="006B5390" w:rsidRDefault="006B5390" w:rsidP="00A92745">
                      <w:pPr>
                        <w:jc w:val="center"/>
                      </w:pPr>
                      <w:proofErr w:type="gramStart"/>
                      <w:r>
                        <w:t>area</w:t>
                      </w:r>
                      <w:proofErr w:type="gramEnd"/>
                      <w:r>
                        <w:t xml:space="preserve"> under curve =</w:t>
                      </w:r>
                    </w:p>
                    <w:p w:rsidR="006B5390" w:rsidRPr="005E77B8" w:rsidRDefault="006B5390" w:rsidP="00A92745">
                      <w:pPr>
                        <w:jc w:val="center"/>
                      </w:pPr>
                      <w:r w:rsidRPr="00A92745">
                        <w:rPr>
                          <w:position w:val="-10"/>
                        </w:rPr>
                        <w:object w:dxaOrig="560" w:dyaOrig="320">
                          <v:shape id="_x0000_i1056" type="#_x0000_t75" style="width:27.75pt;height:15.75pt" o:ole="">
                            <v:imagedata r:id="rId48" o:title=""/>
                          </v:shape>
                          <o:OLEObject Type="Embed" ProgID="Equation.DSMT4" ShapeID="_x0000_i1056" DrawAspect="Content" ObjectID="_1443861062" r:id="rId5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70325</wp:posOffset>
                </wp:positionH>
                <wp:positionV relativeFrom="paragraph">
                  <wp:posOffset>49530</wp:posOffset>
                </wp:positionV>
                <wp:extent cx="282575" cy="428625"/>
                <wp:effectExtent l="15875" t="46355" r="0" b="90170"/>
                <wp:wrapNone/>
                <wp:docPr id="24" name="Freeform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4490782">
                          <a:off x="0" y="0"/>
                          <a:ext cx="282575" cy="428625"/>
                        </a:xfrm>
                        <a:custGeom>
                          <a:avLst/>
                          <a:gdLst>
                            <a:gd name="T0" fmla="*/ 25 w 445"/>
                            <a:gd name="T1" fmla="*/ 0 h 675"/>
                            <a:gd name="T2" fmla="*/ 70 w 445"/>
                            <a:gd name="T3" fmla="*/ 330 h 675"/>
                            <a:gd name="T4" fmla="*/ 445 w 445"/>
                            <a:gd name="T5" fmla="*/ 675 h 6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45" h="675">
                              <a:moveTo>
                                <a:pt x="25" y="0"/>
                              </a:moveTo>
                              <a:cubicBezTo>
                                <a:pt x="12" y="109"/>
                                <a:pt x="0" y="218"/>
                                <a:pt x="70" y="330"/>
                              </a:cubicBezTo>
                              <a:cubicBezTo>
                                <a:pt x="140" y="442"/>
                                <a:pt x="292" y="558"/>
                                <a:pt x="445" y="67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4" o:spid="_x0000_s1026" style="position:absolute;margin-left:304.75pt;margin-top:3.9pt;width:22.25pt;height:33.75pt;rotation:4905131fd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5,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" path="m25,c12,109,,218,70,330v70,112,222,228,375,345e" filled="f">
                <v:stroke endarrow="block"/>
                <v:path arrowok="t" o:connecttype="custom" o:connectlocs="15875,0;44450,209550;282575,42862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403350</wp:posOffset>
                </wp:positionH>
                <wp:positionV relativeFrom="paragraph">
                  <wp:posOffset>97155</wp:posOffset>
                </wp:positionV>
                <wp:extent cx="282575" cy="428625"/>
                <wp:effectExtent l="12700" t="11430" r="47625" b="55245"/>
                <wp:wrapNone/>
                <wp:docPr id="23" name="Freeform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2575" cy="428625"/>
                        </a:xfrm>
                        <a:custGeom>
                          <a:avLst/>
                          <a:gdLst>
                            <a:gd name="T0" fmla="*/ 25 w 445"/>
                            <a:gd name="T1" fmla="*/ 0 h 675"/>
                            <a:gd name="T2" fmla="*/ 70 w 445"/>
                            <a:gd name="T3" fmla="*/ 330 h 675"/>
                            <a:gd name="T4" fmla="*/ 445 w 445"/>
                            <a:gd name="T5" fmla="*/ 675 h 6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45" h="675">
                              <a:moveTo>
                                <a:pt x="25" y="0"/>
                              </a:moveTo>
                              <a:cubicBezTo>
                                <a:pt x="12" y="109"/>
                                <a:pt x="0" y="218"/>
                                <a:pt x="70" y="330"/>
                              </a:cubicBezTo>
                              <a:cubicBezTo>
                                <a:pt x="140" y="442"/>
                                <a:pt x="292" y="558"/>
                                <a:pt x="445" y="67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3" o:spid="_x0000_s1026" style="position:absolute;margin-left:110.5pt;margin-top:7.65pt;width:22.25pt;height:3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5,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" path="m25,c12,109,,218,70,330v70,112,222,228,375,345e" filled="f">
                <v:stroke endarrow="block"/>
                <v:path arrowok="t" o:connecttype="custom" o:connectlocs="15875,0;44450,209550;282575,42862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44780</wp:posOffset>
                </wp:positionV>
                <wp:extent cx="685800" cy="533400"/>
                <wp:effectExtent l="9525" t="20955" r="28575" b="17145"/>
                <wp:wrapNone/>
                <wp:docPr id="22" name="Freeform 77" descr="Light upward diagona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85800" cy="533400"/>
                        </a:xfrm>
                        <a:custGeom>
                          <a:avLst/>
                          <a:gdLst>
                            <a:gd name="T0" fmla="*/ 1080 w 1080"/>
                            <a:gd name="T1" fmla="*/ 840 h 840"/>
                            <a:gd name="T2" fmla="*/ 375 w 1080"/>
                            <a:gd name="T3" fmla="*/ 345 h 840"/>
                            <a:gd name="T4" fmla="*/ 0 w 1080"/>
                            <a:gd name="T5" fmla="*/ 0 h 840"/>
                            <a:gd name="T6" fmla="*/ 0 w 1080"/>
                            <a:gd name="T7" fmla="*/ 825 h 840"/>
                            <a:gd name="T8" fmla="*/ 1080 w 1080"/>
                            <a:gd name="T9" fmla="*/ 840 h 8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080" h="840">
                              <a:moveTo>
                                <a:pt x="1080" y="840"/>
                              </a:moveTo>
                              <a:lnTo>
                                <a:pt x="375" y="345"/>
                              </a:lnTo>
                              <a:lnTo>
                                <a:pt x="0" y="0"/>
                              </a:lnTo>
                              <a:lnTo>
                                <a:pt x="0" y="825"/>
                              </a:lnTo>
                              <a:lnTo>
                                <a:pt x="1080" y="840"/>
                              </a:lnTo>
                              <a:close/>
                            </a:path>
                          </a:pathLst>
                        </a:custGeom>
                        <a:pattFill prst="ltUp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7" o:spid="_x0000_s1026" alt="Light upward diagonal" style="position:absolute;margin-left:4in;margin-top:11.4pt;width:54pt;height:4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80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" path="m1080,840l375,345,,,,825r1080,15xe" fillcolor="black">
                <v:fill r:id="rId51" o:title="" type="pattern"/>
                <v:path arrowok="t" o:connecttype="custom" o:connectlocs="685800,533400;238125,219075;0,0;0,523875;685800,533400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144780</wp:posOffset>
                </wp:positionV>
                <wp:extent cx="790575" cy="533400"/>
                <wp:effectExtent l="28575" t="20955" r="9525" b="7620"/>
                <wp:wrapNone/>
                <wp:docPr id="21" name="Freeform 76" descr="Light upward diagona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90575" cy="533400"/>
                        </a:xfrm>
                        <a:custGeom>
                          <a:avLst/>
                          <a:gdLst>
                            <a:gd name="T0" fmla="*/ 0 w 1245"/>
                            <a:gd name="T1" fmla="*/ 840 h 840"/>
                            <a:gd name="T2" fmla="*/ 720 w 1245"/>
                            <a:gd name="T3" fmla="*/ 390 h 840"/>
                            <a:gd name="T4" fmla="*/ 1245 w 1245"/>
                            <a:gd name="T5" fmla="*/ 0 h 840"/>
                            <a:gd name="T6" fmla="*/ 1245 w 1245"/>
                            <a:gd name="T7" fmla="*/ 840 h 840"/>
                            <a:gd name="T8" fmla="*/ 0 w 1245"/>
                            <a:gd name="T9" fmla="*/ 840 h 8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45" h="840">
                              <a:moveTo>
                                <a:pt x="0" y="840"/>
                              </a:moveTo>
                              <a:lnTo>
                                <a:pt x="720" y="390"/>
                              </a:lnTo>
                              <a:lnTo>
                                <a:pt x="1245" y="0"/>
                              </a:lnTo>
                              <a:lnTo>
                                <a:pt x="1245" y="840"/>
                              </a:lnTo>
                              <a:lnTo>
                                <a:pt x="0" y="840"/>
                              </a:lnTo>
                              <a:close/>
                            </a:path>
                          </a:pathLst>
                        </a:custGeom>
                        <a:pattFill prst="ltUp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6" o:spid="_x0000_s1026" alt="Light upward diagonal" style="position:absolute;margin-left:95.25pt;margin-top:11.4pt;width:62.25pt;height:4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45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" path="m,840l720,390,1245,r,840l,840xe" fillcolor="black">
                <v:fill r:id="rId51" o:title="" type="pattern"/>
                <v:path arrowok="t" o:connecttype="custom" o:connectlocs="0,533400;457200,247650;790575,0;790575,533400;0,533400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40335</wp:posOffset>
                </wp:positionV>
                <wp:extent cx="0" cy="542925"/>
                <wp:effectExtent l="9525" t="6985" r="9525" b="12065"/>
                <wp:wrapNone/>
                <wp:docPr id="20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2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1.05pt" to="4in,5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140335</wp:posOffset>
                </wp:positionV>
                <wp:extent cx="0" cy="542925"/>
                <wp:effectExtent l="9525" t="6985" r="9525" b="12065"/>
                <wp:wrapNone/>
                <wp:docPr id="19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2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5pt,11.05pt" to="157.5pt,5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"/>
            </w:pict>
          </mc:Fallback>
        </mc:AlternateContent>
      </w:r>
    </w:p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90805</wp:posOffset>
                </wp:positionV>
                <wp:extent cx="0" cy="3533775"/>
                <wp:effectExtent l="9525" t="5080" r="9525" b="13970"/>
                <wp:wrapNone/>
                <wp:docPr id="18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33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7.15pt" to="4in,28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62230</wp:posOffset>
                </wp:positionV>
                <wp:extent cx="0" cy="3514725"/>
                <wp:effectExtent l="9525" t="5080" r="9525" b="13970"/>
                <wp:wrapNone/>
                <wp:docPr id="17" name="Lin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147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5pt,4.9pt" to="157.5pt,2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">
                <v:stroke dashstyle="dash"/>
              </v:line>
            </w:pict>
          </mc:Fallback>
        </mc:AlternateContent>
      </w:r>
    </w:p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75355</wp:posOffset>
                </wp:positionH>
                <wp:positionV relativeFrom="paragraph">
                  <wp:posOffset>13335</wp:posOffset>
                </wp:positionV>
                <wp:extent cx="382905" cy="472440"/>
                <wp:effectExtent l="0" t="3810" r="0" b="0"/>
                <wp:wrapSquare wrapText="bothSides"/>
                <wp:docPr id="16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A92745">
                            <w:r w:rsidRPr="00A92745">
                              <w:rPr>
                                <w:position w:val="-34"/>
                              </w:rPr>
                              <w:object w:dxaOrig="320" w:dyaOrig="600">
                                <v:shape id="_x0000_i1058" type="#_x0000_t75" style="width:15.75pt;height:30pt" o:ole="">
                                  <v:imagedata r:id="rId52" o:title=""/>
                                </v:shape>
                                <o:OLEObject Type="Embed" ProgID="Equation.DSMT4" ShapeID="_x0000_i1058" DrawAspect="Content" ObjectID="_1443861063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44" type="#_x0000_t202" style="position:absolute;margin-left:273.65pt;margin-top:1.05pt;width:30.15pt;height:37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" stroked="f">
                <v:textbox style="mso-fit-shape-to-text:t">
                  <w:txbxContent>
                    <w:p w:rsidR="006B5390" w:rsidRPr="005E77B8" w:rsidRDefault="006B5390" w:rsidP="00A92745">
                      <w:r w:rsidRPr="00A92745">
                        <w:rPr>
                          <w:position w:val="-34"/>
                        </w:rPr>
                        <w:object w:dxaOrig="320" w:dyaOrig="600">
                          <v:shape id="_x0000_i1058" type="#_x0000_t75" style="width:15.75pt;height:30pt" o:ole="">
                            <v:imagedata r:id="rId52" o:title=""/>
                          </v:shape>
                          <o:OLEObject Type="Embed" ProgID="Equation.DSMT4" ShapeID="_x0000_i1058" DrawAspect="Content" ObjectID="_1443861063" r:id="rId5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70380</wp:posOffset>
                </wp:positionH>
                <wp:positionV relativeFrom="paragraph">
                  <wp:posOffset>22860</wp:posOffset>
                </wp:positionV>
                <wp:extent cx="478790" cy="472440"/>
                <wp:effectExtent l="0" t="3810" r="1905" b="0"/>
                <wp:wrapSquare wrapText="bothSides"/>
                <wp:docPr id="15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A92745">
                            <w:r w:rsidRPr="00A92745">
                              <w:rPr>
                                <w:position w:val="-34"/>
                              </w:rPr>
                              <w:object w:dxaOrig="460" w:dyaOrig="600">
                                <v:shape id="_x0000_i1060" type="#_x0000_t75" style="width:23.25pt;height:30pt" o:ole="">
                                  <v:imagedata r:id="rId55" o:title=""/>
                                </v:shape>
                                <o:OLEObject Type="Embed" ProgID="Equation.DSMT4" ShapeID="_x0000_i1060" DrawAspect="Content" ObjectID="_1443861064" r:id="rId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45" type="#_x0000_t202" style="position:absolute;margin-left:139.4pt;margin-top:1.8pt;width:37.7pt;height:37.2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" stroked="f">
                <v:textbox style="mso-fit-shape-to-text:t">
                  <w:txbxContent>
                    <w:p w:rsidR="006B5390" w:rsidRPr="005E77B8" w:rsidRDefault="006B5390" w:rsidP="00A92745">
                      <w:r w:rsidRPr="00A92745">
                        <w:rPr>
                          <w:position w:val="-34"/>
                        </w:rPr>
                        <w:object w:dxaOrig="460" w:dyaOrig="600">
                          <v:shape id="_x0000_i1060" type="#_x0000_t75" style="width:23.25pt;height:30pt" o:ole="">
                            <v:imagedata r:id="rId55" o:title=""/>
                          </v:shape>
                          <o:OLEObject Type="Embed" ProgID="Equation.DSMT4" ShapeID="_x0000_i1060" DrawAspect="Content" ObjectID="_1443861064" r:id="rId5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A92745"/>
    <w:p w:rsidR="00A92745" w:rsidRDefault="00A92745"/>
    <w:p w:rsidR="00A92745" w:rsidRDefault="00A92745"/>
    <w:p w:rsidR="00A92745" w:rsidRDefault="0095334A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E93E0B6" wp14:editId="2A205F24">
                <wp:simplePos x="0" y="0"/>
                <wp:positionH relativeFrom="column">
                  <wp:posOffset>1019175</wp:posOffset>
                </wp:positionH>
                <wp:positionV relativeFrom="paragraph">
                  <wp:posOffset>76200</wp:posOffset>
                </wp:positionV>
                <wp:extent cx="142875" cy="219075"/>
                <wp:effectExtent l="0" t="0" r="9525" b="9525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" cy="21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334A" w:rsidRDefault="0095334A" w:rsidP="0095334A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46" type="#_x0000_t202" style="position:absolute;margin-left:80.25pt;margin-top:6pt;width:11.25pt;height:17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" fillcolor="white [3201]" stroked="f" strokeweight=".5pt">
                <v:textbox inset="0,0,0,0">
                  <w:txbxContent>
                    <w:p w:rsidR="0095334A" w:rsidRDefault="0095334A" w:rsidP="0095334A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6EEA452" wp14:editId="7C22B920">
                <wp:simplePos x="0" y="0"/>
                <wp:positionH relativeFrom="column">
                  <wp:posOffset>-163195</wp:posOffset>
                </wp:positionH>
                <wp:positionV relativeFrom="paragraph">
                  <wp:posOffset>64770</wp:posOffset>
                </wp:positionV>
                <wp:extent cx="1163955" cy="596265"/>
                <wp:effectExtent l="0" t="0" r="1905" b="2540"/>
                <wp:wrapNone/>
                <wp:docPr id="14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3955" cy="596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7B1C2D">
                            <w:r w:rsidRPr="00A92745">
                              <w:rPr>
                                <w:position w:val="-34"/>
                              </w:rPr>
                              <w:object w:dxaOrig="1540" w:dyaOrig="800">
                                <v:shape id="_x0000_i1062" type="#_x0000_t75" style="width:77.25pt;height:39.75pt" o:ole="">
                                  <v:imagedata r:id="rId58" o:title=""/>
                                </v:shape>
                                <o:OLEObject Type="Embed" ProgID="Equation.DSMT4" ShapeID="_x0000_i1062" DrawAspect="Content" ObjectID="_1443861065" r:id="rId5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5" o:spid="_x0000_s1047" type="#_x0000_t202" style="position:absolute;margin-left:-12.85pt;margin-top:5.1pt;width:91.65pt;height:46.9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" stroked="f">
                <v:textbox style="mso-fit-shape-to-text:t">
                  <w:txbxContent>
                    <w:p w:rsidR="006B5390" w:rsidRPr="005E77B8" w:rsidRDefault="006B5390" w:rsidP="007B1C2D">
                      <w:r w:rsidRPr="00A92745">
                        <w:rPr>
                          <w:position w:val="-34"/>
                        </w:rPr>
                        <w:object w:dxaOrig="1540" w:dyaOrig="800">
                          <v:shape id="_x0000_i1062" type="#_x0000_t75" style="width:77.25pt;height:39.75pt" o:ole="">
                            <v:imagedata r:id="rId58" o:title=""/>
                          </v:shape>
                          <o:OLEObject Type="Embed" ProgID="Equation.DSMT4" ShapeID="_x0000_i1062" DrawAspect="Content" ObjectID="_1443861065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B24EA93" wp14:editId="3247DD19">
                <wp:simplePos x="0" y="0"/>
                <wp:positionH relativeFrom="column">
                  <wp:posOffset>1210310</wp:posOffset>
                </wp:positionH>
                <wp:positionV relativeFrom="paragraph">
                  <wp:posOffset>50165</wp:posOffset>
                </wp:positionV>
                <wp:extent cx="0" cy="2658110"/>
                <wp:effectExtent l="0" t="0" r="19050" b="27940"/>
                <wp:wrapNone/>
                <wp:docPr id="13" name="Lin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58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3pt,3.95pt" to="95.3pt,2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F2/FAIAACo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"/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9F9DDCE" wp14:editId="51BED385">
                <wp:simplePos x="0" y="0"/>
                <wp:positionH relativeFrom="column">
                  <wp:posOffset>1209675</wp:posOffset>
                </wp:positionH>
                <wp:positionV relativeFrom="paragraph">
                  <wp:posOffset>161925</wp:posOffset>
                </wp:positionV>
                <wp:extent cx="3105150" cy="2603500"/>
                <wp:effectExtent l="9525" t="9525" r="9525" b="6350"/>
                <wp:wrapNone/>
                <wp:docPr id="12" name="Freeform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05150" cy="2603500"/>
                        </a:xfrm>
                        <a:custGeom>
                          <a:avLst/>
                          <a:gdLst>
                            <a:gd name="T0" fmla="*/ 0 w 4890"/>
                            <a:gd name="T1" fmla="*/ 4020 h 4100"/>
                            <a:gd name="T2" fmla="*/ 1230 w 4890"/>
                            <a:gd name="T3" fmla="*/ 3780 h 4100"/>
                            <a:gd name="T4" fmla="*/ 2490 w 4890"/>
                            <a:gd name="T5" fmla="*/ 2100 h 4100"/>
                            <a:gd name="T6" fmla="*/ 3780 w 4890"/>
                            <a:gd name="T7" fmla="*/ 345 h 4100"/>
                            <a:gd name="T8" fmla="*/ 4890 w 4890"/>
                            <a:gd name="T9" fmla="*/ 30 h 41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4890" h="4100">
                              <a:moveTo>
                                <a:pt x="0" y="4020"/>
                              </a:moveTo>
                              <a:cubicBezTo>
                                <a:pt x="407" y="4060"/>
                                <a:pt x="815" y="4100"/>
                                <a:pt x="1230" y="3780"/>
                              </a:cubicBezTo>
                              <a:cubicBezTo>
                                <a:pt x="1645" y="3460"/>
                                <a:pt x="2065" y="2673"/>
                                <a:pt x="2490" y="2100"/>
                              </a:cubicBezTo>
                              <a:cubicBezTo>
                                <a:pt x="2915" y="1527"/>
                                <a:pt x="3380" y="690"/>
                                <a:pt x="3780" y="345"/>
                              </a:cubicBezTo>
                              <a:cubicBezTo>
                                <a:pt x="4180" y="0"/>
                                <a:pt x="4705" y="80"/>
                                <a:pt x="4890" y="3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2" o:spid="_x0000_s1026" style="position:absolute;margin-left:95.25pt;margin-top:12.75pt;width:244.5pt;height:2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890,4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" path="m,4020v407,40,815,80,1230,-240c1645,3460,2065,2673,2490,2100,2915,1527,3380,690,3780,345,4180,,4705,80,4890,30e" filled="f">
                <v:path arrowok="t" o:connecttype="custom" o:connectlocs="0,2552700;781050,2400300;1581150,1333500;2400300,219075;3105150,19050" o:connectangles="0,0,0,0,0"/>
              </v:shape>
            </w:pict>
          </mc:Fallback>
        </mc:AlternateContent>
      </w:r>
    </w:p>
    <w:p w:rsidR="00A92745" w:rsidRDefault="0095334A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4765B70" wp14:editId="6B9EAAEE">
                <wp:simplePos x="0" y="0"/>
                <wp:positionH relativeFrom="column">
                  <wp:posOffset>1218565</wp:posOffset>
                </wp:positionH>
                <wp:positionV relativeFrom="paragraph">
                  <wp:posOffset>5715</wp:posOffset>
                </wp:positionV>
                <wp:extent cx="3095625" cy="0"/>
                <wp:effectExtent l="0" t="0" r="9525" b="190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5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1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95pt,.45pt" to="339.7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" strokecolor="black [3040]"/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0745E0F" wp14:editId="5B492ECD">
                <wp:simplePos x="0" y="0"/>
                <wp:positionH relativeFrom="column">
                  <wp:posOffset>1219200</wp:posOffset>
                </wp:positionH>
                <wp:positionV relativeFrom="paragraph">
                  <wp:posOffset>167640</wp:posOffset>
                </wp:positionV>
                <wp:extent cx="3095625" cy="0"/>
                <wp:effectExtent l="9525" t="5715" r="9525" b="13335"/>
                <wp:wrapSquare wrapText="bothSides"/>
                <wp:docPr id="11" name="Lin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95625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3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pt,13.2pt" to="339.7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">
                <v:stroke dashstyle="1 1" endcap="round"/>
                <w10:wrap type="square"/>
              </v:line>
            </w:pict>
          </mc:Fallback>
        </mc:AlternateContent>
      </w:r>
    </w:p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823DE5F" wp14:editId="5316A87E">
                <wp:simplePos x="0" y="0"/>
                <wp:positionH relativeFrom="column">
                  <wp:posOffset>981075</wp:posOffset>
                </wp:positionH>
                <wp:positionV relativeFrom="paragraph">
                  <wp:posOffset>2540</wp:posOffset>
                </wp:positionV>
                <wp:extent cx="0" cy="2143125"/>
                <wp:effectExtent l="57150" t="21590" r="57150" b="16510"/>
                <wp:wrapNone/>
                <wp:docPr id="10" name="Lin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43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8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25pt,.2pt" to="77.25pt,16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74ADCA4" wp14:editId="7DFF4482">
                <wp:simplePos x="0" y="0"/>
                <wp:positionH relativeFrom="column">
                  <wp:posOffset>1210310</wp:posOffset>
                </wp:positionH>
                <wp:positionV relativeFrom="paragraph">
                  <wp:posOffset>2386330</wp:posOffset>
                </wp:positionV>
                <wp:extent cx="3315335" cy="635"/>
                <wp:effectExtent l="10160" t="5080" r="8255" b="13335"/>
                <wp:wrapNone/>
                <wp:docPr id="9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533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3pt,187.9pt" to="356.35pt,18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"/>
            </w:pict>
          </mc:Fallback>
        </mc:AlternateContent>
      </w:r>
    </w:p>
    <w:p w:rsidR="00A92745" w:rsidRDefault="00A92745"/>
    <w:p w:rsidR="00A92745" w:rsidRDefault="00A92745"/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F433A0" wp14:editId="676D5977">
                <wp:simplePos x="0" y="0"/>
                <wp:positionH relativeFrom="column">
                  <wp:posOffset>4001135</wp:posOffset>
                </wp:positionH>
                <wp:positionV relativeFrom="paragraph">
                  <wp:posOffset>89535</wp:posOffset>
                </wp:positionV>
                <wp:extent cx="1485900" cy="485775"/>
                <wp:effectExtent l="10160" t="13335" r="8890" b="5715"/>
                <wp:wrapNone/>
                <wp:docPr id="8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5390" w:rsidRDefault="006B5390" w:rsidP="001D036A">
                            <w:pPr>
                              <w:jc w:val="center"/>
                            </w:pPr>
                            <w:proofErr w:type="gramStart"/>
                            <w:r>
                              <w:t>standard</w:t>
                            </w:r>
                            <w:proofErr w:type="gramEnd"/>
                            <w:r>
                              <w:t xml:space="preserve"> Normal CD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" o:spid="_x0000_s1048" type="#_x0000_t202" style="position:absolute;margin-left:315.05pt;margin-top:7.05pt;width:117pt;height:38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">
                <v:textbox>
                  <w:txbxContent>
                    <w:p w:rsidR="006B5390" w:rsidRDefault="006B5390" w:rsidP="001D036A">
                      <w:pPr>
                        <w:jc w:val="center"/>
                      </w:pPr>
                      <w:proofErr w:type="gramStart"/>
                      <w:r>
                        <w:t>standard</w:t>
                      </w:r>
                      <w:proofErr w:type="gramEnd"/>
                      <w:r>
                        <w:t xml:space="preserve"> Normal CD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90E09FD" wp14:editId="5AA20DFE">
                <wp:simplePos x="0" y="0"/>
                <wp:positionH relativeFrom="column">
                  <wp:posOffset>617855</wp:posOffset>
                </wp:positionH>
                <wp:positionV relativeFrom="paragraph">
                  <wp:posOffset>635</wp:posOffset>
                </wp:positionV>
                <wp:extent cx="551815" cy="447675"/>
                <wp:effectExtent l="0" t="635" r="1905" b="0"/>
                <wp:wrapNone/>
                <wp:docPr id="7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181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1D036A">
                            <w:r w:rsidRPr="001D036A">
                              <w:rPr>
                                <w:position w:val="-6"/>
                              </w:rPr>
                              <w:object w:dxaOrig="580" w:dyaOrig="279">
                                <v:shape id="_x0000_i1064" type="#_x0000_t75" style="width:29.25pt;height:14.25pt" o:ole="">
                                  <v:imagedata r:id="rId61" o:title=""/>
                                </v:shape>
                                <o:OLEObject Type="Embed" ProgID="Equation.DSMT4" ShapeID="_x0000_i1064" DrawAspect="Content" ObjectID="_1443861066" r:id="rId6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049" type="#_x0000_t202" style="position:absolute;margin-left:48.65pt;margin-top:.05pt;width:43.45pt;height:35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" stroked="f">
                <v:textbox style="mso-fit-shape-to-text:t">
                  <w:txbxContent>
                    <w:p w:rsidR="006B5390" w:rsidRPr="005E77B8" w:rsidRDefault="006B5390" w:rsidP="001D036A">
                      <w:r w:rsidRPr="001D036A">
                        <w:rPr>
                          <w:position w:val="-6"/>
                        </w:rPr>
                        <w:object w:dxaOrig="580" w:dyaOrig="279">
                          <v:shape id="_x0000_i1064" type="#_x0000_t75" style="width:29.25pt;height:14.25pt" o:ole="">
                            <v:imagedata r:id="rId61" o:title=""/>
                          </v:shape>
                          <o:OLEObject Type="Embed" ProgID="Equation.DSMT4" ShapeID="_x0000_i1064" DrawAspect="Content" ObjectID="_1443861066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5FFB65F" wp14:editId="0E041FF9">
                <wp:simplePos x="0" y="0"/>
                <wp:positionH relativeFrom="column">
                  <wp:posOffset>-439420</wp:posOffset>
                </wp:positionH>
                <wp:positionV relativeFrom="paragraph">
                  <wp:posOffset>15875</wp:posOffset>
                </wp:positionV>
                <wp:extent cx="821055" cy="367665"/>
                <wp:effectExtent l="0" t="0" r="2540" b="3810"/>
                <wp:wrapSquare wrapText="bothSides"/>
                <wp:docPr id="6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1055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7B1C2D">
                            <w:r w:rsidRPr="005E77B8">
                              <w:rPr>
                                <w:position w:val="-16"/>
                              </w:rPr>
                              <w:object w:dxaOrig="999" w:dyaOrig="440">
                                <v:shape id="_x0000_i1066" type="#_x0000_t75" style="width:50.25pt;height:21.75pt" o:ole="">
                                  <v:imagedata r:id="rId64" o:title=""/>
                                </v:shape>
                                <o:OLEObject Type="Embed" ProgID="Equation.DSMT4" ShapeID="_x0000_i1066" DrawAspect="Content" ObjectID="_1443861067" r:id="rId6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050" type="#_x0000_t202" style="position:absolute;margin-left:-34.6pt;margin-top:1.25pt;width:64.65pt;height:28.9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" stroked="f">
                <v:textbox style="mso-fit-shape-to-text:t">
                  <w:txbxContent>
                    <w:p w:rsidR="006B5390" w:rsidRPr="005E77B8" w:rsidRDefault="006B5390" w:rsidP="007B1C2D">
                      <w:r w:rsidRPr="005E77B8">
                        <w:rPr>
                          <w:position w:val="-16"/>
                        </w:rPr>
                        <w:object w:dxaOrig="999" w:dyaOrig="440">
                          <v:shape id="_x0000_i1066" type="#_x0000_t75" style="width:50.25pt;height:21.75pt" o:ole="">
                            <v:imagedata r:id="rId64" o:title=""/>
                          </v:shape>
                          <o:OLEObject Type="Embed" ProgID="Equation.DSMT4" ShapeID="_x0000_i1066" DrawAspect="Content" ObjectID="_1443861067" r:id="rId6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A92745"/>
    <w:p w:rsidR="00A92745" w:rsidRDefault="00A92745"/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F4B558B" wp14:editId="181D9748">
                <wp:simplePos x="0" y="0"/>
                <wp:positionH relativeFrom="column">
                  <wp:posOffset>-48895</wp:posOffset>
                </wp:positionH>
                <wp:positionV relativeFrom="paragraph">
                  <wp:posOffset>124460</wp:posOffset>
                </wp:positionV>
                <wp:extent cx="1049655" cy="596265"/>
                <wp:effectExtent l="0" t="0" r="0" b="0"/>
                <wp:wrapSquare wrapText="bothSides"/>
                <wp:docPr id="5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9655" cy="596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7B1C2D">
                            <w:r w:rsidRPr="00A92745">
                              <w:rPr>
                                <w:position w:val="-34"/>
                              </w:rPr>
                              <w:object w:dxaOrig="1359" w:dyaOrig="800">
                                <v:shape id="_x0000_i1068" type="#_x0000_t75" style="width:68.2pt;height:39.75pt" o:ole="">
                                  <v:imagedata r:id="rId67" o:title=""/>
                                </v:shape>
                                <o:OLEObject Type="Embed" ProgID="Equation.DSMT4" ShapeID="_x0000_i1068" DrawAspect="Content" ObjectID="_1443861068" r:id="rId6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4" o:spid="_x0000_s1051" type="#_x0000_t202" style="position:absolute;margin-left:-3.85pt;margin-top:9.8pt;width:82.65pt;height:46.9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" stroked="f">
                <v:textbox style="mso-fit-shape-to-text:t">
                  <w:txbxContent>
                    <w:p w:rsidR="006B5390" w:rsidRPr="005E77B8" w:rsidRDefault="006B5390" w:rsidP="007B1C2D">
                      <w:r w:rsidRPr="00A92745">
                        <w:rPr>
                          <w:position w:val="-34"/>
                        </w:rPr>
                        <w:object w:dxaOrig="1359" w:dyaOrig="800">
                          <v:shape id="_x0000_i1068" type="#_x0000_t75" style="width:68.2pt;height:39.75pt" o:ole="">
                            <v:imagedata r:id="rId67" o:title=""/>
                          </v:shape>
                          <o:OLEObject Type="Embed" ProgID="Equation.DSMT4" ShapeID="_x0000_i1068" DrawAspect="Content" ObjectID="_1443861068" r:id="rId6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A92745"/>
    <w:p w:rsidR="00A92745" w:rsidRDefault="009F275E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415A35" wp14:editId="602E6DCE">
                <wp:simplePos x="0" y="0"/>
                <wp:positionH relativeFrom="column">
                  <wp:posOffset>104775</wp:posOffset>
                </wp:positionH>
                <wp:positionV relativeFrom="paragraph">
                  <wp:posOffset>71120</wp:posOffset>
                </wp:positionV>
                <wp:extent cx="3095625" cy="0"/>
                <wp:effectExtent l="9525" t="13970" r="9525" b="5080"/>
                <wp:wrapNone/>
                <wp:docPr id="4" name="Lin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95625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2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25pt,5.6pt" to="252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">
                <v:stroke dashstyle="1 1" endcap="round"/>
              </v:line>
            </w:pict>
          </mc:Fallback>
        </mc:AlternateContent>
      </w:r>
    </w:p>
    <w:p w:rsidR="00A92745" w:rsidRDefault="0095334A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0376DC5" wp14:editId="197B1B06">
                <wp:simplePos x="0" y="0"/>
                <wp:positionH relativeFrom="column">
                  <wp:posOffset>-133985</wp:posOffset>
                </wp:positionH>
                <wp:positionV relativeFrom="paragraph">
                  <wp:posOffset>29210</wp:posOffset>
                </wp:positionV>
                <wp:extent cx="142875" cy="219075"/>
                <wp:effectExtent l="0" t="0" r="9525" b="9525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" cy="21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5334A" w:rsidRDefault="0095334A" w:rsidP="0095334A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" o:spid="_x0000_s1052" type="#_x0000_t202" style="position:absolute;margin-left:-10.55pt;margin-top:2.3pt;width:11.25pt;height:17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" fillcolor="white [3201]" stroked="f" strokeweight=".5pt">
                <v:textbox inset="0,0,0,0">
                  <w:txbxContent>
                    <w:p w:rsidR="0095334A" w:rsidRDefault="0095334A" w:rsidP="0095334A">
                      <w:pPr>
                        <w:jc w:val="center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2C883C8" wp14:editId="017457E4">
                <wp:simplePos x="0" y="0"/>
                <wp:positionH relativeFrom="column">
                  <wp:posOffset>3256915</wp:posOffset>
                </wp:positionH>
                <wp:positionV relativeFrom="paragraph">
                  <wp:posOffset>132080</wp:posOffset>
                </wp:positionV>
                <wp:extent cx="326390" cy="266700"/>
                <wp:effectExtent l="0" t="0" r="1270" b="1270"/>
                <wp:wrapSquare wrapText="bothSides"/>
                <wp:docPr id="3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7B1C2D">
                            <w:r w:rsidRPr="005E77B8">
                              <w:rPr>
                                <w:position w:val="-4"/>
                              </w:rPr>
                              <w:object w:dxaOrig="220" w:dyaOrig="200">
                                <v:shape id="_x0000_i1096" type="#_x0000_t75" style="width:11.25pt;height:9.75pt" o:ole="">
                                  <v:imagedata r:id="rId10" o:title=""/>
                                </v:shape>
                                <o:OLEObject Type="Embed" ProgID="Equation.DSMT4" ShapeID="_x0000_i1096" DrawAspect="Content" ObjectID="_1443861069" r:id="rId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53" type="#_x0000_t202" style="position:absolute;margin-left:256.45pt;margin-top:10.4pt;width:25.7pt;height:2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" stroked="f">
                <v:textbox style="mso-fit-shape-to-text:t">
                  <w:txbxContent>
                    <w:p w:rsidR="006B5390" w:rsidRPr="005E77B8" w:rsidRDefault="006B5390" w:rsidP="007B1C2D">
                      <w:r w:rsidRPr="005E77B8">
                        <w:rPr>
                          <w:position w:val="-4"/>
                        </w:rPr>
                        <w:object w:dxaOrig="220" w:dyaOrig="200">
                          <v:shape id="_x0000_i1096" type="#_x0000_t75" style="width:11.25pt;height:9.75pt" o:ole="">
                            <v:imagedata r:id="rId10" o:title=""/>
                          </v:shape>
                          <o:OLEObject Type="Embed" ProgID="Equation.DSMT4" ShapeID="_x0000_i1096" DrawAspect="Content" ObjectID="_1443861069" r:id="rId7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5C7D33" wp14:editId="623BF048">
                <wp:simplePos x="0" y="0"/>
                <wp:positionH relativeFrom="column">
                  <wp:posOffset>1886585</wp:posOffset>
                </wp:positionH>
                <wp:positionV relativeFrom="paragraph">
                  <wp:posOffset>132080</wp:posOffset>
                </wp:positionV>
                <wp:extent cx="1183005" cy="777240"/>
                <wp:effectExtent l="635" t="0" r="0" b="0"/>
                <wp:wrapSquare wrapText="bothSides"/>
                <wp:docPr id="2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3005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7B1C2D">
                            <w:r w:rsidRPr="00DC790D">
                              <w:rPr>
                                <w:position w:val="-64"/>
                              </w:rPr>
                              <w:object w:dxaOrig="1579" w:dyaOrig="1080">
                                <v:shape id="_x0000_i1097" type="#_x0000_t75" style="width:78.7pt;height:54pt" o:ole="">
                                  <v:imagedata r:id="rId72" o:title=""/>
                                </v:shape>
                                <o:OLEObject Type="Embed" ProgID="Equation.DSMT4" ShapeID="_x0000_i1097" DrawAspect="Content" ObjectID="_1443861070" r:id="rId7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54" type="#_x0000_t202" style="position:absolute;margin-left:148.55pt;margin-top:10.4pt;width:93.15pt;height:61.2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" stroked="f">
                <v:textbox style="mso-fit-shape-to-text:t">
                  <w:txbxContent>
                    <w:p w:rsidR="006B5390" w:rsidRPr="005E77B8" w:rsidRDefault="006B5390" w:rsidP="007B1C2D">
                      <w:r w:rsidRPr="00DC790D">
                        <w:rPr>
                          <w:position w:val="-64"/>
                        </w:rPr>
                        <w:object w:dxaOrig="1579" w:dyaOrig="1080">
                          <v:shape id="_x0000_i1097" type="#_x0000_t75" style="width:78.7pt;height:54pt" o:ole="">
                            <v:imagedata r:id="rId72" o:title=""/>
                          </v:shape>
                          <o:OLEObject Type="Embed" ProgID="Equation.DSMT4" ShapeID="_x0000_i1097" DrawAspect="Content" ObjectID="_1443861070" r:id="rId7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F275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7DEEE5" wp14:editId="6A42A0E1">
                <wp:simplePos x="0" y="0"/>
                <wp:positionH relativeFrom="column">
                  <wp:posOffset>410210</wp:posOffset>
                </wp:positionH>
                <wp:positionV relativeFrom="paragraph">
                  <wp:posOffset>132080</wp:posOffset>
                </wp:positionV>
                <wp:extent cx="1163955" cy="577215"/>
                <wp:effectExtent l="635" t="0" r="0" b="0"/>
                <wp:wrapSquare wrapText="bothSides"/>
                <wp:docPr id="1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3955" cy="577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90" w:rsidRPr="005E77B8" w:rsidRDefault="006B5390" w:rsidP="007B1C2D">
                            <w:r w:rsidRPr="00F366CB">
                              <w:rPr>
                                <w:position w:val="-32"/>
                              </w:rPr>
                              <w:object w:dxaOrig="1540" w:dyaOrig="760">
                                <v:shape id="_x0000_i1098" type="#_x0000_t75" style="width:77.25pt;height:38.25pt" o:ole="">
                                  <v:imagedata r:id="rId75" o:title=""/>
                                </v:shape>
                                <o:OLEObject Type="Embed" ProgID="Equation.DSMT4" ShapeID="_x0000_i1098" DrawAspect="Content" ObjectID="_1443861071" r:id="rId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055" type="#_x0000_t202" style="position:absolute;margin-left:32.3pt;margin-top:10.4pt;width:91.65pt;height:45.4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" stroked="f">
                <v:textbox style="mso-fit-shape-to-text:t">
                  <w:txbxContent>
                    <w:p w:rsidR="006B5390" w:rsidRPr="005E77B8" w:rsidRDefault="006B5390" w:rsidP="007B1C2D">
                      <w:r w:rsidRPr="00F366CB">
                        <w:rPr>
                          <w:position w:val="-32"/>
                        </w:rPr>
                        <w:object w:dxaOrig="1540" w:dyaOrig="760">
                          <v:shape id="_x0000_i1098" type="#_x0000_t75" style="width:77.25pt;height:38.25pt" o:ole="">
                            <v:imagedata r:id="rId75" o:title=""/>
                          </v:shape>
                          <o:OLEObject Type="Embed" ProgID="Equation.DSMT4" ShapeID="_x0000_i1098" DrawAspect="Content" ObjectID="_1443861071" r:id="rId7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A92745" w:rsidRDefault="00A92745"/>
    <w:p w:rsidR="005E77B8" w:rsidRDefault="005E77B8"/>
    <w:sectPr w:rsidR="005E77B8" w:rsidSect="00DC790D">
      <w:footerReference w:type="even" r:id="rId78"/>
      <w:pgSz w:w="12240" w:h="15840"/>
      <w:pgMar w:top="1440" w:right="1800" w:bottom="1440" w:left="1800" w:header="720" w:footer="720" w:gutter="0"/>
      <w:pgNumType w:start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5390" w:rsidRDefault="006B5390">
      <w:r>
        <w:separator/>
      </w:r>
    </w:p>
  </w:endnote>
  <w:endnote w:type="continuationSeparator" w:id="0">
    <w:p w:rsidR="006B5390" w:rsidRDefault="006B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5390" w:rsidRDefault="006B5390" w:rsidP="000F276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B5390" w:rsidRDefault="006B53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5390" w:rsidRDefault="006B5390">
      <w:r>
        <w:separator/>
      </w:r>
    </w:p>
  </w:footnote>
  <w:footnote w:type="continuationSeparator" w:id="0">
    <w:p w:rsidR="006B5390" w:rsidRDefault="006B53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7B8"/>
    <w:rsid w:val="000008DE"/>
    <w:rsid w:val="00003435"/>
    <w:rsid w:val="00004C41"/>
    <w:rsid w:val="00006996"/>
    <w:rsid w:val="000070D2"/>
    <w:rsid w:val="000108FE"/>
    <w:rsid w:val="000110A8"/>
    <w:rsid w:val="000154DD"/>
    <w:rsid w:val="00015DF5"/>
    <w:rsid w:val="00016CBD"/>
    <w:rsid w:val="00017994"/>
    <w:rsid w:val="00020A64"/>
    <w:rsid w:val="00020FE1"/>
    <w:rsid w:val="00023588"/>
    <w:rsid w:val="00023921"/>
    <w:rsid w:val="00024B4C"/>
    <w:rsid w:val="000278AE"/>
    <w:rsid w:val="0003012F"/>
    <w:rsid w:val="00030620"/>
    <w:rsid w:val="0003502A"/>
    <w:rsid w:val="00036B27"/>
    <w:rsid w:val="00043854"/>
    <w:rsid w:val="00043DF8"/>
    <w:rsid w:val="0004488C"/>
    <w:rsid w:val="0005085C"/>
    <w:rsid w:val="000515F8"/>
    <w:rsid w:val="0005173C"/>
    <w:rsid w:val="000520D2"/>
    <w:rsid w:val="00053932"/>
    <w:rsid w:val="00063112"/>
    <w:rsid w:val="00063C3E"/>
    <w:rsid w:val="00064F29"/>
    <w:rsid w:val="00066D77"/>
    <w:rsid w:val="00070D5F"/>
    <w:rsid w:val="00070E8D"/>
    <w:rsid w:val="000731AC"/>
    <w:rsid w:val="00076579"/>
    <w:rsid w:val="00083624"/>
    <w:rsid w:val="00083D04"/>
    <w:rsid w:val="00085032"/>
    <w:rsid w:val="00090DF6"/>
    <w:rsid w:val="00092632"/>
    <w:rsid w:val="0009331A"/>
    <w:rsid w:val="00094497"/>
    <w:rsid w:val="000952C4"/>
    <w:rsid w:val="000A4A9C"/>
    <w:rsid w:val="000A57A5"/>
    <w:rsid w:val="000A5FAA"/>
    <w:rsid w:val="000A7686"/>
    <w:rsid w:val="000A7987"/>
    <w:rsid w:val="000B086C"/>
    <w:rsid w:val="000B1FC9"/>
    <w:rsid w:val="000B2AB9"/>
    <w:rsid w:val="000B32B2"/>
    <w:rsid w:val="000B35DF"/>
    <w:rsid w:val="000B3FDD"/>
    <w:rsid w:val="000B56C1"/>
    <w:rsid w:val="000B74C7"/>
    <w:rsid w:val="000B7A69"/>
    <w:rsid w:val="000C0173"/>
    <w:rsid w:val="000C234E"/>
    <w:rsid w:val="000C23B9"/>
    <w:rsid w:val="000C32C3"/>
    <w:rsid w:val="000C3359"/>
    <w:rsid w:val="000C33E6"/>
    <w:rsid w:val="000C3678"/>
    <w:rsid w:val="000C5A3A"/>
    <w:rsid w:val="000C7247"/>
    <w:rsid w:val="000D40C8"/>
    <w:rsid w:val="000D4448"/>
    <w:rsid w:val="000D5945"/>
    <w:rsid w:val="000D73A2"/>
    <w:rsid w:val="000E4132"/>
    <w:rsid w:val="000E4252"/>
    <w:rsid w:val="000E6CA6"/>
    <w:rsid w:val="000E70F4"/>
    <w:rsid w:val="000F10F6"/>
    <w:rsid w:val="000F2766"/>
    <w:rsid w:val="000F29CD"/>
    <w:rsid w:val="000F69BF"/>
    <w:rsid w:val="00100AFF"/>
    <w:rsid w:val="00103530"/>
    <w:rsid w:val="001062D8"/>
    <w:rsid w:val="0010665E"/>
    <w:rsid w:val="001071FE"/>
    <w:rsid w:val="00107756"/>
    <w:rsid w:val="001119F5"/>
    <w:rsid w:val="00111E17"/>
    <w:rsid w:val="0011308C"/>
    <w:rsid w:val="00113EB9"/>
    <w:rsid w:val="00114AAF"/>
    <w:rsid w:val="0011662E"/>
    <w:rsid w:val="00117618"/>
    <w:rsid w:val="00117FE2"/>
    <w:rsid w:val="001214E5"/>
    <w:rsid w:val="001219B9"/>
    <w:rsid w:val="00121DB2"/>
    <w:rsid w:val="00123A5F"/>
    <w:rsid w:val="00127E88"/>
    <w:rsid w:val="0013067E"/>
    <w:rsid w:val="00130E8F"/>
    <w:rsid w:val="00132FE6"/>
    <w:rsid w:val="00134BAB"/>
    <w:rsid w:val="0013522D"/>
    <w:rsid w:val="00137A7E"/>
    <w:rsid w:val="001404C1"/>
    <w:rsid w:val="00142791"/>
    <w:rsid w:val="00145442"/>
    <w:rsid w:val="001456F9"/>
    <w:rsid w:val="00146A40"/>
    <w:rsid w:val="00150DE4"/>
    <w:rsid w:val="00151D84"/>
    <w:rsid w:val="001520FA"/>
    <w:rsid w:val="00152927"/>
    <w:rsid w:val="00157E13"/>
    <w:rsid w:val="001604A8"/>
    <w:rsid w:val="00160C9C"/>
    <w:rsid w:val="00160D61"/>
    <w:rsid w:val="00161EFC"/>
    <w:rsid w:val="001671B7"/>
    <w:rsid w:val="001673E2"/>
    <w:rsid w:val="001754DE"/>
    <w:rsid w:val="00177EE4"/>
    <w:rsid w:val="00181502"/>
    <w:rsid w:val="00184173"/>
    <w:rsid w:val="00184527"/>
    <w:rsid w:val="001851BA"/>
    <w:rsid w:val="00186513"/>
    <w:rsid w:val="00186A97"/>
    <w:rsid w:val="00187BB7"/>
    <w:rsid w:val="00191FBB"/>
    <w:rsid w:val="00197633"/>
    <w:rsid w:val="001A12AD"/>
    <w:rsid w:val="001A2281"/>
    <w:rsid w:val="001A276A"/>
    <w:rsid w:val="001A489B"/>
    <w:rsid w:val="001A5720"/>
    <w:rsid w:val="001B034D"/>
    <w:rsid w:val="001B0A98"/>
    <w:rsid w:val="001B1A45"/>
    <w:rsid w:val="001B2B9B"/>
    <w:rsid w:val="001B5048"/>
    <w:rsid w:val="001B55D0"/>
    <w:rsid w:val="001B597A"/>
    <w:rsid w:val="001C1DAC"/>
    <w:rsid w:val="001C28B5"/>
    <w:rsid w:val="001D036A"/>
    <w:rsid w:val="001D0D50"/>
    <w:rsid w:val="001D1976"/>
    <w:rsid w:val="001D26EB"/>
    <w:rsid w:val="001D3938"/>
    <w:rsid w:val="001D660C"/>
    <w:rsid w:val="001D6BD4"/>
    <w:rsid w:val="001D6EBB"/>
    <w:rsid w:val="001E0F54"/>
    <w:rsid w:val="001E5A26"/>
    <w:rsid w:val="001E7770"/>
    <w:rsid w:val="001F2B58"/>
    <w:rsid w:val="001F3061"/>
    <w:rsid w:val="001F4890"/>
    <w:rsid w:val="001F4D29"/>
    <w:rsid w:val="00201B5B"/>
    <w:rsid w:val="00204069"/>
    <w:rsid w:val="002051F4"/>
    <w:rsid w:val="002053E5"/>
    <w:rsid w:val="00205D43"/>
    <w:rsid w:val="002107B5"/>
    <w:rsid w:val="002117FF"/>
    <w:rsid w:val="002143A7"/>
    <w:rsid w:val="002158E0"/>
    <w:rsid w:val="00215F3E"/>
    <w:rsid w:val="002163D0"/>
    <w:rsid w:val="0022221D"/>
    <w:rsid w:val="00224EB0"/>
    <w:rsid w:val="00224FAE"/>
    <w:rsid w:val="00227211"/>
    <w:rsid w:val="002274F4"/>
    <w:rsid w:val="002279F2"/>
    <w:rsid w:val="002323CC"/>
    <w:rsid w:val="002332DD"/>
    <w:rsid w:val="002341E8"/>
    <w:rsid w:val="0023453C"/>
    <w:rsid w:val="00234C6F"/>
    <w:rsid w:val="002353A2"/>
    <w:rsid w:val="002358A1"/>
    <w:rsid w:val="002377C1"/>
    <w:rsid w:val="002377D2"/>
    <w:rsid w:val="002411F5"/>
    <w:rsid w:val="002430F5"/>
    <w:rsid w:val="0024387A"/>
    <w:rsid w:val="00244D7D"/>
    <w:rsid w:val="002475A5"/>
    <w:rsid w:val="00250CA4"/>
    <w:rsid w:val="002526B7"/>
    <w:rsid w:val="0025349C"/>
    <w:rsid w:val="002549E3"/>
    <w:rsid w:val="00257263"/>
    <w:rsid w:val="00264AAD"/>
    <w:rsid w:val="0026582C"/>
    <w:rsid w:val="00265FE8"/>
    <w:rsid w:val="00266EB3"/>
    <w:rsid w:val="00270D10"/>
    <w:rsid w:val="00270D11"/>
    <w:rsid w:val="00272594"/>
    <w:rsid w:val="0027421F"/>
    <w:rsid w:val="00274704"/>
    <w:rsid w:val="00276357"/>
    <w:rsid w:val="00281276"/>
    <w:rsid w:val="00282AFE"/>
    <w:rsid w:val="0028379C"/>
    <w:rsid w:val="00290CDA"/>
    <w:rsid w:val="002915E5"/>
    <w:rsid w:val="0029193B"/>
    <w:rsid w:val="00292EC6"/>
    <w:rsid w:val="00292F6F"/>
    <w:rsid w:val="00293490"/>
    <w:rsid w:val="002936B7"/>
    <w:rsid w:val="00295B00"/>
    <w:rsid w:val="00296563"/>
    <w:rsid w:val="002976E0"/>
    <w:rsid w:val="002A1EC1"/>
    <w:rsid w:val="002A468D"/>
    <w:rsid w:val="002A5BC0"/>
    <w:rsid w:val="002A7C83"/>
    <w:rsid w:val="002B1F2E"/>
    <w:rsid w:val="002B4C73"/>
    <w:rsid w:val="002C091A"/>
    <w:rsid w:val="002C0E8E"/>
    <w:rsid w:val="002C0FBE"/>
    <w:rsid w:val="002C24B8"/>
    <w:rsid w:val="002C373E"/>
    <w:rsid w:val="002C38EC"/>
    <w:rsid w:val="002C4CEE"/>
    <w:rsid w:val="002C6B26"/>
    <w:rsid w:val="002D1A5D"/>
    <w:rsid w:val="002D293C"/>
    <w:rsid w:val="002D30B5"/>
    <w:rsid w:val="002D3409"/>
    <w:rsid w:val="002D4F46"/>
    <w:rsid w:val="002D5769"/>
    <w:rsid w:val="002D6A17"/>
    <w:rsid w:val="002D6CFE"/>
    <w:rsid w:val="002D79DE"/>
    <w:rsid w:val="002E010B"/>
    <w:rsid w:val="002E07C6"/>
    <w:rsid w:val="002E4D66"/>
    <w:rsid w:val="002E5479"/>
    <w:rsid w:val="002E714D"/>
    <w:rsid w:val="002F18A2"/>
    <w:rsid w:val="002F2DF9"/>
    <w:rsid w:val="002F3F88"/>
    <w:rsid w:val="002F4392"/>
    <w:rsid w:val="002F5F34"/>
    <w:rsid w:val="002F6EF6"/>
    <w:rsid w:val="00305840"/>
    <w:rsid w:val="003071E7"/>
    <w:rsid w:val="00311EFE"/>
    <w:rsid w:val="00313C00"/>
    <w:rsid w:val="00313FEB"/>
    <w:rsid w:val="003169DA"/>
    <w:rsid w:val="00317A7B"/>
    <w:rsid w:val="00320988"/>
    <w:rsid w:val="00322FAD"/>
    <w:rsid w:val="00323C11"/>
    <w:rsid w:val="00324922"/>
    <w:rsid w:val="0032694E"/>
    <w:rsid w:val="003306C5"/>
    <w:rsid w:val="00337A5C"/>
    <w:rsid w:val="00337D8C"/>
    <w:rsid w:val="003417A7"/>
    <w:rsid w:val="003417E6"/>
    <w:rsid w:val="00342DA3"/>
    <w:rsid w:val="00344264"/>
    <w:rsid w:val="003454AE"/>
    <w:rsid w:val="00346E1B"/>
    <w:rsid w:val="00351ACE"/>
    <w:rsid w:val="00351E0D"/>
    <w:rsid w:val="003534A4"/>
    <w:rsid w:val="00354947"/>
    <w:rsid w:val="00356ADB"/>
    <w:rsid w:val="00361C55"/>
    <w:rsid w:val="00363BCB"/>
    <w:rsid w:val="00364BEF"/>
    <w:rsid w:val="00364BF0"/>
    <w:rsid w:val="003662DD"/>
    <w:rsid w:val="00370B97"/>
    <w:rsid w:val="00374E29"/>
    <w:rsid w:val="00376D82"/>
    <w:rsid w:val="00380711"/>
    <w:rsid w:val="0038085F"/>
    <w:rsid w:val="0038096A"/>
    <w:rsid w:val="00380E59"/>
    <w:rsid w:val="0038179F"/>
    <w:rsid w:val="00381AE2"/>
    <w:rsid w:val="00381B1F"/>
    <w:rsid w:val="003847DC"/>
    <w:rsid w:val="00384C53"/>
    <w:rsid w:val="0038758F"/>
    <w:rsid w:val="00391BDF"/>
    <w:rsid w:val="003922D7"/>
    <w:rsid w:val="00392A4A"/>
    <w:rsid w:val="003935E8"/>
    <w:rsid w:val="003944FC"/>
    <w:rsid w:val="00394DF3"/>
    <w:rsid w:val="00394EB1"/>
    <w:rsid w:val="00394FDF"/>
    <w:rsid w:val="0039513D"/>
    <w:rsid w:val="003955D9"/>
    <w:rsid w:val="00397386"/>
    <w:rsid w:val="003A0FBD"/>
    <w:rsid w:val="003A4B94"/>
    <w:rsid w:val="003A501E"/>
    <w:rsid w:val="003A5241"/>
    <w:rsid w:val="003A5B4D"/>
    <w:rsid w:val="003A681D"/>
    <w:rsid w:val="003A76B0"/>
    <w:rsid w:val="003B13E4"/>
    <w:rsid w:val="003B1EDD"/>
    <w:rsid w:val="003B369C"/>
    <w:rsid w:val="003B550B"/>
    <w:rsid w:val="003B697C"/>
    <w:rsid w:val="003B7EB1"/>
    <w:rsid w:val="003C3345"/>
    <w:rsid w:val="003C363F"/>
    <w:rsid w:val="003C393E"/>
    <w:rsid w:val="003C3B06"/>
    <w:rsid w:val="003D1650"/>
    <w:rsid w:val="003D2D6A"/>
    <w:rsid w:val="003D4D1C"/>
    <w:rsid w:val="003D58E0"/>
    <w:rsid w:val="003D5BB3"/>
    <w:rsid w:val="003D5BDF"/>
    <w:rsid w:val="003D7689"/>
    <w:rsid w:val="003E1599"/>
    <w:rsid w:val="003E5331"/>
    <w:rsid w:val="003E685D"/>
    <w:rsid w:val="003E7470"/>
    <w:rsid w:val="003E74AA"/>
    <w:rsid w:val="003F2A17"/>
    <w:rsid w:val="003F2FD7"/>
    <w:rsid w:val="003F53E7"/>
    <w:rsid w:val="004029D8"/>
    <w:rsid w:val="00405907"/>
    <w:rsid w:val="0040712E"/>
    <w:rsid w:val="004127F4"/>
    <w:rsid w:val="00412CE1"/>
    <w:rsid w:val="00414B61"/>
    <w:rsid w:val="004158B3"/>
    <w:rsid w:val="0041593D"/>
    <w:rsid w:val="0042310F"/>
    <w:rsid w:val="00425177"/>
    <w:rsid w:val="0042768D"/>
    <w:rsid w:val="004327C9"/>
    <w:rsid w:val="00434130"/>
    <w:rsid w:val="00436AFC"/>
    <w:rsid w:val="00443BE0"/>
    <w:rsid w:val="0044425A"/>
    <w:rsid w:val="00445CE0"/>
    <w:rsid w:val="00447197"/>
    <w:rsid w:val="004501F2"/>
    <w:rsid w:val="004502A6"/>
    <w:rsid w:val="004564D7"/>
    <w:rsid w:val="00457467"/>
    <w:rsid w:val="00460733"/>
    <w:rsid w:val="00460B05"/>
    <w:rsid w:val="00461698"/>
    <w:rsid w:val="00461F8A"/>
    <w:rsid w:val="004622E7"/>
    <w:rsid w:val="00465BA6"/>
    <w:rsid w:val="00465EDC"/>
    <w:rsid w:val="00467A6C"/>
    <w:rsid w:val="004721E4"/>
    <w:rsid w:val="00473050"/>
    <w:rsid w:val="004731AC"/>
    <w:rsid w:val="004738B1"/>
    <w:rsid w:val="004754D5"/>
    <w:rsid w:val="0047615E"/>
    <w:rsid w:val="00480085"/>
    <w:rsid w:val="004856C3"/>
    <w:rsid w:val="00486F89"/>
    <w:rsid w:val="004946EB"/>
    <w:rsid w:val="0049537A"/>
    <w:rsid w:val="00495AB5"/>
    <w:rsid w:val="00497519"/>
    <w:rsid w:val="004A12C3"/>
    <w:rsid w:val="004A3BB5"/>
    <w:rsid w:val="004A514C"/>
    <w:rsid w:val="004B17E6"/>
    <w:rsid w:val="004B17ED"/>
    <w:rsid w:val="004B626C"/>
    <w:rsid w:val="004B74C2"/>
    <w:rsid w:val="004B7DF4"/>
    <w:rsid w:val="004C1A07"/>
    <w:rsid w:val="004C5B81"/>
    <w:rsid w:val="004C6C5D"/>
    <w:rsid w:val="004C7663"/>
    <w:rsid w:val="004D0699"/>
    <w:rsid w:val="004D0728"/>
    <w:rsid w:val="004D1C96"/>
    <w:rsid w:val="004D449D"/>
    <w:rsid w:val="004D44A3"/>
    <w:rsid w:val="004D56EB"/>
    <w:rsid w:val="004D6E79"/>
    <w:rsid w:val="004D7596"/>
    <w:rsid w:val="004D7E0C"/>
    <w:rsid w:val="004E20AF"/>
    <w:rsid w:val="004E32EF"/>
    <w:rsid w:val="004E5E09"/>
    <w:rsid w:val="004E65F8"/>
    <w:rsid w:val="004E6B66"/>
    <w:rsid w:val="004F0AB0"/>
    <w:rsid w:val="004F460A"/>
    <w:rsid w:val="004F5852"/>
    <w:rsid w:val="004F7BDC"/>
    <w:rsid w:val="005008E1"/>
    <w:rsid w:val="00503CE4"/>
    <w:rsid w:val="005059A1"/>
    <w:rsid w:val="00506E0A"/>
    <w:rsid w:val="00507274"/>
    <w:rsid w:val="00512E37"/>
    <w:rsid w:val="005136FD"/>
    <w:rsid w:val="005137BE"/>
    <w:rsid w:val="00515700"/>
    <w:rsid w:val="0051782A"/>
    <w:rsid w:val="005223F7"/>
    <w:rsid w:val="00522E47"/>
    <w:rsid w:val="005242DE"/>
    <w:rsid w:val="00525310"/>
    <w:rsid w:val="005257BC"/>
    <w:rsid w:val="00526DD0"/>
    <w:rsid w:val="00530261"/>
    <w:rsid w:val="005318A7"/>
    <w:rsid w:val="00533021"/>
    <w:rsid w:val="005362F0"/>
    <w:rsid w:val="00536C63"/>
    <w:rsid w:val="00536D21"/>
    <w:rsid w:val="0053751E"/>
    <w:rsid w:val="00537E56"/>
    <w:rsid w:val="00543119"/>
    <w:rsid w:val="005431C3"/>
    <w:rsid w:val="0054503F"/>
    <w:rsid w:val="00545F5D"/>
    <w:rsid w:val="00546315"/>
    <w:rsid w:val="00546C28"/>
    <w:rsid w:val="00546E74"/>
    <w:rsid w:val="00552DD1"/>
    <w:rsid w:val="00552F5D"/>
    <w:rsid w:val="00556D11"/>
    <w:rsid w:val="00557B9C"/>
    <w:rsid w:val="005615C7"/>
    <w:rsid w:val="005615D9"/>
    <w:rsid w:val="00561DDB"/>
    <w:rsid w:val="00562923"/>
    <w:rsid w:val="00563683"/>
    <w:rsid w:val="00564115"/>
    <w:rsid w:val="005652B9"/>
    <w:rsid w:val="005669D0"/>
    <w:rsid w:val="00566E12"/>
    <w:rsid w:val="00567717"/>
    <w:rsid w:val="00571136"/>
    <w:rsid w:val="00571650"/>
    <w:rsid w:val="00572E29"/>
    <w:rsid w:val="005777D5"/>
    <w:rsid w:val="00585B4A"/>
    <w:rsid w:val="00585FCF"/>
    <w:rsid w:val="00590FC4"/>
    <w:rsid w:val="005922B2"/>
    <w:rsid w:val="00593E7F"/>
    <w:rsid w:val="0059449C"/>
    <w:rsid w:val="00595076"/>
    <w:rsid w:val="005A1C64"/>
    <w:rsid w:val="005A43E4"/>
    <w:rsid w:val="005A473C"/>
    <w:rsid w:val="005A60E6"/>
    <w:rsid w:val="005A69DE"/>
    <w:rsid w:val="005B1B9D"/>
    <w:rsid w:val="005B2FD4"/>
    <w:rsid w:val="005B497A"/>
    <w:rsid w:val="005B5EEE"/>
    <w:rsid w:val="005B6612"/>
    <w:rsid w:val="005B6E2F"/>
    <w:rsid w:val="005C0D94"/>
    <w:rsid w:val="005C329E"/>
    <w:rsid w:val="005C5B1A"/>
    <w:rsid w:val="005C72DC"/>
    <w:rsid w:val="005D107F"/>
    <w:rsid w:val="005D5FC1"/>
    <w:rsid w:val="005D7F59"/>
    <w:rsid w:val="005E05EF"/>
    <w:rsid w:val="005E0685"/>
    <w:rsid w:val="005E1B45"/>
    <w:rsid w:val="005E25BD"/>
    <w:rsid w:val="005E2A45"/>
    <w:rsid w:val="005E2AB3"/>
    <w:rsid w:val="005E58C7"/>
    <w:rsid w:val="005E5B16"/>
    <w:rsid w:val="005E5DC2"/>
    <w:rsid w:val="005E7706"/>
    <w:rsid w:val="005E77B8"/>
    <w:rsid w:val="005F2947"/>
    <w:rsid w:val="005F294E"/>
    <w:rsid w:val="005F2D57"/>
    <w:rsid w:val="005F347E"/>
    <w:rsid w:val="005F4770"/>
    <w:rsid w:val="005F5702"/>
    <w:rsid w:val="005F64C7"/>
    <w:rsid w:val="00603380"/>
    <w:rsid w:val="0060496E"/>
    <w:rsid w:val="00604E58"/>
    <w:rsid w:val="006057A6"/>
    <w:rsid w:val="00606A44"/>
    <w:rsid w:val="00611926"/>
    <w:rsid w:val="00612610"/>
    <w:rsid w:val="00620289"/>
    <w:rsid w:val="0062071F"/>
    <w:rsid w:val="006217D1"/>
    <w:rsid w:val="00622E77"/>
    <w:rsid w:val="00623E3C"/>
    <w:rsid w:val="006245F2"/>
    <w:rsid w:val="006252F0"/>
    <w:rsid w:val="00626E67"/>
    <w:rsid w:val="00627902"/>
    <w:rsid w:val="006311E0"/>
    <w:rsid w:val="00632C26"/>
    <w:rsid w:val="00633BC4"/>
    <w:rsid w:val="006443C6"/>
    <w:rsid w:val="006444DF"/>
    <w:rsid w:val="0064508C"/>
    <w:rsid w:val="00650342"/>
    <w:rsid w:val="006508C9"/>
    <w:rsid w:val="006508CB"/>
    <w:rsid w:val="006510A5"/>
    <w:rsid w:val="006520AF"/>
    <w:rsid w:val="006544CD"/>
    <w:rsid w:val="0065486D"/>
    <w:rsid w:val="006620A0"/>
    <w:rsid w:val="006659FC"/>
    <w:rsid w:val="006668DA"/>
    <w:rsid w:val="00670536"/>
    <w:rsid w:val="00670597"/>
    <w:rsid w:val="00670DCD"/>
    <w:rsid w:val="006710C7"/>
    <w:rsid w:val="00671EEA"/>
    <w:rsid w:val="006772EB"/>
    <w:rsid w:val="0067734D"/>
    <w:rsid w:val="0068120B"/>
    <w:rsid w:val="0068191B"/>
    <w:rsid w:val="00681C39"/>
    <w:rsid w:val="00682DD8"/>
    <w:rsid w:val="006841F3"/>
    <w:rsid w:val="00684900"/>
    <w:rsid w:val="00685649"/>
    <w:rsid w:val="00687862"/>
    <w:rsid w:val="00691081"/>
    <w:rsid w:val="00691B44"/>
    <w:rsid w:val="006A4EB6"/>
    <w:rsid w:val="006A5117"/>
    <w:rsid w:val="006A53E1"/>
    <w:rsid w:val="006A6BE3"/>
    <w:rsid w:val="006B22C2"/>
    <w:rsid w:val="006B43C1"/>
    <w:rsid w:val="006B442A"/>
    <w:rsid w:val="006B4C70"/>
    <w:rsid w:val="006B5390"/>
    <w:rsid w:val="006B6AD0"/>
    <w:rsid w:val="006B6FC7"/>
    <w:rsid w:val="006C0467"/>
    <w:rsid w:val="006C153B"/>
    <w:rsid w:val="006C2457"/>
    <w:rsid w:val="006C28E5"/>
    <w:rsid w:val="006C3C0F"/>
    <w:rsid w:val="006C40D8"/>
    <w:rsid w:val="006C40E7"/>
    <w:rsid w:val="006C4569"/>
    <w:rsid w:val="006C4A42"/>
    <w:rsid w:val="006C4C38"/>
    <w:rsid w:val="006C4F90"/>
    <w:rsid w:val="006D0B88"/>
    <w:rsid w:val="006D2777"/>
    <w:rsid w:val="006D3483"/>
    <w:rsid w:val="006D48A3"/>
    <w:rsid w:val="006E0263"/>
    <w:rsid w:val="006E23A2"/>
    <w:rsid w:val="006E2BC6"/>
    <w:rsid w:val="006E2E10"/>
    <w:rsid w:val="006E303E"/>
    <w:rsid w:val="006E5AD9"/>
    <w:rsid w:val="006E6417"/>
    <w:rsid w:val="006F141F"/>
    <w:rsid w:val="006F15EE"/>
    <w:rsid w:val="006F3F19"/>
    <w:rsid w:val="006F53E4"/>
    <w:rsid w:val="006F684E"/>
    <w:rsid w:val="00700170"/>
    <w:rsid w:val="007006C6"/>
    <w:rsid w:val="0070534D"/>
    <w:rsid w:val="00705837"/>
    <w:rsid w:val="00706E29"/>
    <w:rsid w:val="00710D0D"/>
    <w:rsid w:val="00711339"/>
    <w:rsid w:val="007128BF"/>
    <w:rsid w:val="00713CDA"/>
    <w:rsid w:val="00721B21"/>
    <w:rsid w:val="007242C6"/>
    <w:rsid w:val="00725ADD"/>
    <w:rsid w:val="0072656B"/>
    <w:rsid w:val="00726CDE"/>
    <w:rsid w:val="00732F55"/>
    <w:rsid w:val="0073342D"/>
    <w:rsid w:val="007345EB"/>
    <w:rsid w:val="00737200"/>
    <w:rsid w:val="007403C8"/>
    <w:rsid w:val="00741F23"/>
    <w:rsid w:val="00743083"/>
    <w:rsid w:val="007476FA"/>
    <w:rsid w:val="007502CD"/>
    <w:rsid w:val="007525E0"/>
    <w:rsid w:val="00753479"/>
    <w:rsid w:val="00753737"/>
    <w:rsid w:val="00753B7E"/>
    <w:rsid w:val="00755AF0"/>
    <w:rsid w:val="00764A69"/>
    <w:rsid w:val="007655B1"/>
    <w:rsid w:val="00772475"/>
    <w:rsid w:val="00774651"/>
    <w:rsid w:val="00775D14"/>
    <w:rsid w:val="007761C7"/>
    <w:rsid w:val="00781315"/>
    <w:rsid w:val="00782588"/>
    <w:rsid w:val="00782801"/>
    <w:rsid w:val="00782914"/>
    <w:rsid w:val="00790ACE"/>
    <w:rsid w:val="00792522"/>
    <w:rsid w:val="00793374"/>
    <w:rsid w:val="00795657"/>
    <w:rsid w:val="007A0464"/>
    <w:rsid w:val="007A1117"/>
    <w:rsid w:val="007A31C2"/>
    <w:rsid w:val="007A406C"/>
    <w:rsid w:val="007A5736"/>
    <w:rsid w:val="007B0A6B"/>
    <w:rsid w:val="007B1C2D"/>
    <w:rsid w:val="007B4ABB"/>
    <w:rsid w:val="007C0B33"/>
    <w:rsid w:val="007C1299"/>
    <w:rsid w:val="007C158D"/>
    <w:rsid w:val="007C1F6E"/>
    <w:rsid w:val="007C479A"/>
    <w:rsid w:val="007C488E"/>
    <w:rsid w:val="007C6937"/>
    <w:rsid w:val="007D1E5C"/>
    <w:rsid w:val="007D335F"/>
    <w:rsid w:val="007D446E"/>
    <w:rsid w:val="007D59F0"/>
    <w:rsid w:val="007D72F2"/>
    <w:rsid w:val="007D7BB9"/>
    <w:rsid w:val="007E0C1E"/>
    <w:rsid w:val="007E1488"/>
    <w:rsid w:val="007E31A5"/>
    <w:rsid w:val="007E38D8"/>
    <w:rsid w:val="007E4ACC"/>
    <w:rsid w:val="007E578F"/>
    <w:rsid w:val="007E5A5C"/>
    <w:rsid w:val="00801A57"/>
    <w:rsid w:val="00801F4C"/>
    <w:rsid w:val="00802D5A"/>
    <w:rsid w:val="00804B32"/>
    <w:rsid w:val="00804FF0"/>
    <w:rsid w:val="008058D3"/>
    <w:rsid w:val="008108FE"/>
    <w:rsid w:val="00812427"/>
    <w:rsid w:val="00812AB8"/>
    <w:rsid w:val="008138B9"/>
    <w:rsid w:val="00816D80"/>
    <w:rsid w:val="00817E1C"/>
    <w:rsid w:val="008201EE"/>
    <w:rsid w:val="0082337F"/>
    <w:rsid w:val="008233B4"/>
    <w:rsid w:val="00826D80"/>
    <w:rsid w:val="00832912"/>
    <w:rsid w:val="00833BD0"/>
    <w:rsid w:val="008344A5"/>
    <w:rsid w:val="00836FE3"/>
    <w:rsid w:val="0083737D"/>
    <w:rsid w:val="00837460"/>
    <w:rsid w:val="008407B1"/>
    <w:rsid w:val="00840D1C"/>
    <w:rsid w:val="0084196E"/>
    <w:rsid w:val="00844FD6"/>
    <w:rsid w:val="00845726"/>
    <w:rsid w:val="00850925"/>
    <w:rsid w:val="00851849"/>
    <w:rsid w:val="008542F4"/>
    <w:rsid w:val="00854B3F"/>
    <w:rsid w:val="00854EE4"/>
    <w:rsid w:val="0085591D"/>
    <w:rsid w:val="00855E7B"/>
    <w:rsid w:val="00856CB2"/>
    <w:rsid w:val="008613BA"/>
    <w:rsid w:val="00861C2F"/>
    <w:rsid w:val="00862464"/>
    <w:rsid w:val="0086422F"/>
    <w:rsid w:val="0086526E"/>
    <w:rsid w:val="00866BF9"/>
    <w:rsid w:val="00867BCC"/>
    <w:rsid w:val="00871548"/>
    <w:rsid w:val="00873BEE"/>
    <w:rsid w:val="00881A6B"/>
    <w:rsid w:val="00891022"/>
    <w:rsid w:val="00891BAE"/>
    <w:rsid w:val="00893EA3"/>
    <w:rsid w:val="008944D7"/>
    <w:rsid w:val="00895C0C"/>
    <w:rsid w:val="00896A77"/>
    <w:rsid w:val="008A0C23"/>
    <w:rsid w:val="008A195D"/>
    <w:rsid w:val="008A25BC"/>
    <w:rsid w:val="008A2D7E"/>
    <w:rsid w:val="008A3324"/>
    <w:rsid w:val="008A37B8"/>
    <w:rsid w:val="008A43DA"/>
    <w:rsid w:val="008A4E1C"/>
    <w:rsid w:val="008A4FB4"/>
    <w:rsid w:val="008A5A58"/>
    <w:rsid w:val="008A5B75"/>
    <w:rsid w:val="008A6651"/>
    <w:rsid w:val="008A66C4"/>
    <w:rsid w:val="008A6E4A"/>
    <w:rsid w:val="008A772A"/>
    <w:rsid w:val="008A7813"/>
    <w:rsid w:val="008B1412"/>
    <w:rsid w:val="008B3CDA"/>
    <w:rsid w:val="008B7DF0"/>
    <w:rsid w:val="008C11FD"/>
    <w:rsid w:val="008C212F"/>
    <w:rsid w:val="008C3C20"/>
    <w:rsid w:val="008C5571"/>
    <w:rsid w:val="008D0D55"/>
    <w:rsid w:val="008D16EA"/>
    <w:rsid w:val="008D231E"/>
    <w:rsid w:val="008D2EE6"/>
    <w:rsid w:val="008D3982"/>
    <w:rsid w:val="008D4FF6"/>
    <w:rsid w:val="008D540B"/>
    <w:rsid w:val="008D6438"/>
    <w:rsid w:val="008D6553"/>
    <w:rsid w:val="008D7081"/>
    <w:rsid w:val="008E3787"/>
    <w:rsid w:val="008E4742"/>
    <w:rsid w:val="008E4862"/>
    <w:rsid w:val="008E7021"/>
    <w:rsid w:val="008F04D9"/>
    <w:rsid w:val="008F18D6"/>
    <w:rsid w:val="008F1D22"/>
    <w:rsid w:val="008F2960"/>
    <w:rsid w:val="00901BBF"/>
    <w:rsid w:val="00902EB5"/>
    <w:rsid w:val="00905A58"/>
    <w:rsid w:val="00912026"/>
    <w:rsid w:val="0091312E"/>
    <w:rsid w:val="00913E8C"/>
    <w:rsid w:val="009165E9"/>
    <w:rsid w:val="00916650"/>
    <w:rsid w:val="009205F0"/>
    <w:rsid w:val="009207D5"/>
    <w:rsid w:val="00921995"/>
    <w:rsid w:val="009223AE"/>
    <w:rsid w:val="00922B11"/>
    <w:rsid w:val="00922CB4"/>
    <w:rsid w:val="00922F5A"/>
    <w:rsid w:val="0094200D"/>
    <w:rsid w:val="009427D2"/>
    <w:rsid w:val="009507F0"/>
    <w:rsid w:val="00952753"/>
    <w:rsid w:val="00952CF4"/>
    <w:rsid w:val="0095334A"/>
    <w:rsid w:val="0095427A"/>
    <w:rsid w:val="0095583B"/>
    <w:rsid w:val="00955884"/>
    <w:rsid w:val="00963C07"/>
    <w:rsid w:val="0096491C"/>
    <w:rsid w:val="00966504"/>
    <w:rsid w:val="009676D3"/>
    <w:rsid w:val="00967BA8"/>
    <w:rsid w:val="009701F6"/>
    <w:rsid w:val="00972B13"/>
    <w:rsid w:val="00977C93"/>
    <w:rsid w:val="00977F32"/>
    <w:rsid w:val="00980413"/>
    <w:rsid w:val="00986556"/>
    <w:rsid w:val="009926A3"/>
    <w:rsid w:val="009A1474"/>
    <w:rsid w:val="009A6316"/>
    <w:rsid w:val="009A7711"/>
    <w:rsid w:val="009A7CCB"/>
    <w:rsid w:val="009B0DAC"/>
    <w:rsid w:val="009B1EFD"/>
    <w:rsid w:val="009B2B96"/>
    <w:rsid w:val="009B4396"/>
    <w:rsid w:val="009B6A19"/>
    <w:rsid w:val="009B7593"/>
    <w:rsid w:val="009B7B0E"/>
    <w:rsid w:val="009C02DB"/>
    <w:rsid w:val="009C1F6C"/>
    <w:rsid w:val="009C3096"/>
    <w:rsid w:val="009D0ED9"/>
    <w:rsid w:val="009D1AC5"/>
    <w:rsid w:val="009D229A"/>
    <w:rsid w:val="009D2C37"/>
    <w:rsid w:val="009D375C"/>
    <w:rsid w:val="009D5C46"/>
    <w:rsid w:val="009E11A3"/>
    <w:rsid w:val="009E240B"/>
    <w:rsid w:val="009E2886"/>
    <w:rsid w:val="009E5A3B"/>
    <w:rsid w:val="009F16E4"/>
    <w:rsid w:val="009F2290"/>
    <w:rsid w:val="009F275E"/>
    <w:rsid w:val="009F3137"/>
    <w:rsid w:val="009F57E5"/>
    <w:rsid w:val="00A018F6"/>
    <w:rsid w:val="00A0190C"/>
    <w:rsid w:val="00A02704"/>
    <w:rsid w:val="00A0452D"/>
    <w:rsid w:val="00A04540"/>
    <w:rsid w:val="00A05622"/>
    <w:rsid w:val="00A072BB"/>
    <w:rsid w:val="00A11337"/>
    <w:rsid w:val="00A1270E"/>
    <w:rsid w:val="00A2128D"/>
    <w:rsid w:val="00A225BB"/>
    <w:rsid w:val="00A22C9F"/>
    <w:rsid w:val="00A25D19"/>
    <w:rsid w:val="00A312C4"/>
    <w:rsid w:val="00A343A1"/>
    <w:rsid w:val="00A401A5"/>
    <w:rsid w:val="00A41253"/>
    <w:rsid w:val="00A42950"/>
    <w:rsid w:val="00A42DB7"/>
    <w:rsid w:val="00A45931"/>
    <w:rsid w:val="00A45CA8"/>
    <w:rsid w:val="00A4725A"/>
    <w:rsid w:val="00A53DB0"/>
    <w:rsid w:val="00A57BEC"/>
    <w:rsid w:val="00A60057"/>
    <w:rsid w:val="00A640F7"/>
    <w:rsid w:val="00A6477A"/>
    <w:rsid w:val="00A65BEE"/>
    <w:rsid w:val="00A65E1F"/>
    <w:rsid w:val="00A67A18"/>
    <w:rsid w:val="00A703D1"/>
    <w:rsid w:val="00A716C5"/>
    <w:rsid w:val="00A7231E"/>
    <w:rsid w:val="00A72B28"/>
    <w:rsid w:val="00A74078"/>
    <w:rsid w:val="00A754E8"/>
    <w:rsid w:val="00A75809"/>
    <w:rsid w:val="00A802CA"/>
    <w:rsid w:val="00A81253"/>
    <w:rsid w:val="00A8250E"/>
    <w:rsid w:val="00A84CCF"/>
    <w:rsid w:val="00A854D2"/>
    <w:rsid w:val="00A85BA4"/>
    <w:rsid w:val="00A85D09"/>
    <w:rsid w:val="00A861CE"/>
    <w:rsid w:val="00A879F6"/>
    <w:rsid w:val="00A90D0E"/>
    <w:rsid w:val="00A92745"/>
    <w:rsid w:val="00A93836"/>
    <w:rsid w:val="00A95081"/>
    <w:rsid w:val="00A96C83"/>
    <w:rsid w:val="00AA1888"/>
    <w:rsid w:val="00AA1EB2"/>
    <w:rsid w:val="00AA37BB"/>
    <w:rsid w:val="00AA3A99"/>
    <w:rsid w:val="00AA4A73"/>
    <w:rsid w:val="00AA56F1"/>
    <w:rsid w:val="00AA7F22"/>
    <w:rsid w:val="00AB3442"/>
    <w:rsid w:val="00AB4AD4"/>
    <w:rsid w:val="00AB5BE8"/>
    <w:rsid w:val="00AB6B9C"/>
    <w:rsid w:val="00AC1305"/>
    <w:rsid w:val="00AC16AF"/>
    <w:rsid w:val="00AC301C"/>
    <w:rsid w:val="00AC5759"/>
    <w:rsid w:val="00AC6339"/>
    <w:rsid w:val="00AC6710"/>
    <w:rsid w:val="00AC7072"/>
    <w:rsid w:val="00AD1635"/>
    <w:rsid w:val="00AD3362"/>
    <w:rsid w:val="00AD608A"/>
    <w:rsid w:val="00AD6335"/>
    <w:rsid w:val="00AD79D7"/>
    <w:rsid w:val="00AE0516"/>
    <w:rsid w:val="00AE0E57"/>
    <w:rsid w:val="00AE189A"/>
    <w:rsid w:val="00AF06C9"/>
    <w:rsid w:val="00AF2038"/>
    <w:rsid w:val="00AF34F2"/>
    <w:rsid w:val="00AF5517"/>
    <w:rsid w:val="00B0284C"/>
    <w:rsid w:val="00B04266"/>
    <w:rsid w:val="00B062E2"/>
    <w:rsid w:val="00B06980"/>
    <w:rsid w:val="00B07442"/>
    <w:rsid w:val="00B10504"/>
    <w:rsid w:val="00B13EB6"/>
    <w:rsid w:val="00B16531"/>
    <w:rsid w:val="00B17219"/>
    <w:rsid w:val="00B22E20"/>
    <w:rsid w:val="00B23384"/>
    <w:rsid w:val="00B2387B"/>
    <w:rsid w:val="00B248A5"/>
    <w:rsid w:val="00B26128"/>
    <w:rsid w:val="00B26724"/>
    <w:rsid w:val="00B27D37"/>
    <w:rsid w:val="00B30CD0"/>
    <w:rsid w:val="00B322D1"/>
    <w:rsid w:val="00B3628D"/>
    <w:rsid w:val="00B37DA6"/>
    <w:rsid w:val="00B422BD"/>
    <w:rsid w:val="00B43065"/>
    <w:rsid w:val="00B44600"/>
    <w:rsid w:val="00B47089"/>
    <w:rsid w:val="00B47AEC"/>
    <w:rsid w:val="00B51DE6"/>
    <w:rsid w:val="00B527E1"/>
    <w:rsid w:val="00B52DF8"/>
    <w:rsid w:val="00B5576B"/>
    <w:rsid w:val="00B61C42"/>
    <w:rsid w:val="00B62ED6"/>
    <w:rsid w:val="00B6350B"/>
    <w:rsid w:val="00B64467"/>
    <w:rsid w:val="00B649C2"/>
    <w:rsid w:val="00B71968"/>
    <w:rsid w:val="00B750BD"/>
    <w:rsid w:val="00B81AF1"/>
    <w:rsid w:val="00B82526"/>
    <w:rsid w:val="00B828C8"/>
    <w:rsid w:val="00B83C93"/>
    <w:rsid w:val="00B84CB2"/>
    <w:rsid w:val="00B85225"/>
    <w:rsid w:val="00B85937"/>
    <w:rsid w:val="00B864FD"/>
    <w:rsid w:val="00B86C8B"/>
    <w:rsid w:val="00B91068"/>
    <w:rsid w:val="00B91C9C"/>
    <w:rsid w:val="00B91CBE"/>
    <w:rsid w:val="00B923F0"/>
    <w:rsid w:val="00B9475F"/>
    <w:rsid w:val="00B9486E"/>
    <w:rsid w:val="00B95070"/>
    <w:rsid w:val="00BA0A63"/>
    <w:rsid w:val="00BA3535"/>
    <w:rsid w:val="00BA5413"/>
    <w:rsid w:val="00BA722D"/>
    <w:rsid w:val="00BA788C"/>
    <w:rsid w:val="00BB26E9"/>
    <w:rsid w:val="00BB52DE"/>
    <w:rsid w:val="00BB7AE6"/>
    <w:rsid w:val="00BB7C04"/>
    <w:rsid w:val="00BC1379"/>
    <w:rsid w:val="00BC42C5"/>
    <w:rsid w:val="00BD1DEA"/>
    <w:rsid w:val="00BD4404"/>
    <w:rsid w:val="00BD5957"/>
    <w:rsid w:val="00BD5EB2"/>
    <w:rsid w:val="00BD62FE"/>
    <w:rsid w:val="00BD66B6"/>
    <w:rsid w:val="00BD6E17"/>
    <w:rsid w:val="00BD7272"/>
    <w:rsid w:val="00BD7E59"/>
    <w:rsid w:val="00BF02C9"/>
    <w:rsid w:val="00BF22B9"/>
    <w:rsid w:val="00BF2E29"/>
    <w:rsid w:val="00BF35C1"/>
    <w:rsid w:val="00BF57D7"/>
    <w:rsid w:val="00BF6392"/>
    <w:rsid w:val="00BF6C1F"/>
    <w:rsid w:val="00C01B64"/>
    <w:rsid w:val="00C02193"/>
    <w:rsid w:val="00C04260"/>
    <w:rsid w:val="00C04835"/>
    <w:rsid w:val="00C04EBD"/>
    <w:rsid w:val="00C06F8E"/>
    <w:rsid w:val="00C076D3"/>
    <w:rsid w:val="00C13091"/>
    <w:rsid w:val="00C137DD"/>
    <w:rsid w:val="00C13818"/>
    <w:rsid w:val="00C14E05"/>
    <w:rsid w:val="00C1680F"/>
    <w:rsid w:val="00C16F66"/>
    <w:rsid w:val="00C21A32"/>
    <w:rsid w:val="00C21DFA"/>
    <w:rsid w:val="00C2302D"/>
    <w:rsid w:val="00C241F2"/>
    <w:rsid w:val="00C25276"/>
    <w:rsid w:val="00C31636"/>
    <w:rsid w:val="00C31B63"/>
    <w:rsid w:val="00C33086"/>
    <w:rsid w:val="00C3340E"/>
    <w:rsid w:val="00C33DD3"/>
    <w:rsid w:val="00C3444E"/>
    <w:rsid w:val="00C34B85"/>
    <w:rsid w:val="00C361A8"/>
    <w:rsid w:val="00C40E9F"/>
    <w:rsid w:val="00C41541"/>
    <w:rsid w:val="00C436E8"/>
    <w:rsid w:val="00C46114"/>
    <w:rsid w:val="00C469D9"/>
    <w:rsid w:val="00C50864"/>
    <w:rsid w:val="00C515CC"/>
    <w:rsid w:val="00C51EF0"/>
    <w:rsid w:val="00C528F0"/>
    <w:rsid w:val="00C5318A"/>
    <w:rsid w:val="00C55822"/>
    <w:rsid w:val="00C56998"/>
    <w:rsid w:val="00C56D58"/>
    <w:rsid w:val="00C57D0D"/>
    <w:rsid w:val="00C57E93"/>
    <w:rsid w:val="00C60078"/>
    <w:rsid w:val="00C63457"/>
    <w:rsid w:val="00C634C0"/>
    <w:rsid w:val="00C637EE"/>
    <w:rsid w:val="00C715F8"/>
    <w:rsid w:val="00C71A05"/>
    <w:rsid w:val="00C71E15"/>
    <w:rsid w:val="00C745EE"/>
    <w:rsid w:val="00C8417E"/>
    <w:rsid w:val="00C86B65"/>
    <w:rsid w:val="00C86DE6"/>
    <w:rsid w:val="00C90784"/>
    <w:rsid w:val="00C91C6D"/>
    <w:rsid w:val="00C93538"/>
    <w:rsid w:val="00C93CE1"/>
    <w:rsid w:val="00C946D7"/>
    <w:rsid w:val="00C95956"/>
    <w:rsid w:val="00C96783"/>
    <w:rsid w:val="00CA2F90"/>
    <w:rsid w:val="00CA38E0"/>
    <w:rsid w:val="00CA4313"/>
    <w:rsid w:val="00CB1863"/>
    <w:rsid w:val="00CB2CBC"/>
    <w:rsid w:val="00CB4BD2"/>
    <w:rsid w:val="00CB4E90"/>
    <w:rsid w:val="00CB7B3C"/>
    <w:rsid w:val="00CC12BF"/>
    <w:rsid w:val="00CC4EB7"/>
    <w:rsid w:val="00CC5987"/>
    <w:rsid w:val="00CC5A22"/>
    <w:rsid w:val="00CC770D"/>
    <w:rsid w:val="00CC7C67"/>
    <w:rsid w:val="00CD181E"/>
    <w:rsid w:val="00CD1BB5"/>
    <w:rsid w:val="00CD2A17"/>
    <w:rsid w:val="00CD34B6"/>
    <w:rsid w:val="00CD367D"/>
    <w:rsid w:val="00CD3891"/>
    <w:rsid w:val="00CD39DC"/>
    <w:rsid w:val="00CE27A8"/>
    <w:rsid w:val="00CE348F"/>
    <w:rsid w:val="00CF0E8E"/>
    <w:rsid w:val="00CF0F42"/>
    <w:rsid w:val="00CF120F"/>
    <w:rsid w:val="00CF258E"/>
    <w:rsid w:val="00CF488B"/>
    <w:rsid w:val="00CF5584"/>
    <w:rsid w:val="00CF576C"/>
    <w:rsid w:val="00CF5B69"/>
    <w:rsid w:val="00CF7B72"/>
    <w:rsid w:val="00D003ED"/>
    <w:rsid w:val="00D03DB6"/>
    <w:rsid w:val="00D04527"/>
    <w:rsid w:val="00D046DA"/>
    <w:rsid w:val="00D04ADB"/>
    <w:rsid w:val="00D0616B"/>
    <w:rsid w:val="00D071B2"/>
    <w:rsid w:val="00D072F7"/>
    <w:rsid w:val="00D10020"/>
    <w:rsid w:val="00D12605"/>
    <w:rsid w:val="00D12B71"/>
    <w:rsid w:val="00D14D02"/>
    <w:rsid w:val="00D14E0C"/>
    <w:rsid w:val="00D154DF"/>
    <w:rsid w:val="00D16114"/>
    <w:rsid w:val="00D16C00"/>
    <w:rsid w:val="00D16C62"/>
    <w:rsid w:val="00D212AC"/>
    <w:rsid w:val="00D219AA"/>
    <w:rsid w:val="00D22074"/>
    <w:rsid w:val="00D226A6"/>
    <w:rsid w:val="00D236B3"/>
    <w:rsid w:val="00D24A91"/>
    <w:rsid w:val="00D250DB"/>
    <w:rsid w:val="00D251E3"/>
    <w:rsid w:val="00D25EA0"/>
    <w:rsid w:val="00D25F2E"/>
    <w:rsid w:val="00D27BF4"/>
    <w:rsid w:val="00D3544C"/>
    <w:rsid w:val="00D373D4"/>
    <w:rsid w:val="00D40719"/>
    <w:rsid w:val="00D41BBC"/>
    <w:rsid w:val="00D41C3F"/>
    <w:rsid w:val="00D437C1"/>
    <w:rsid w:val="00D45980"/>
    <w:rsid w:val="00D46721"/>
    <w:rsid w:val="00D46C65"/>
    <w:rsid w:val="00D47FAF"/>
    <w:rsid w:val="00D5095E"/>
    <w:rsid w:val="00D50D82"/>
    <w:rsid w:val="00D5376D"/>
    <w:rsid w:val="00D54396"/>
    <w:rsid w:val="00D55C2D"/>
    <w:rsid w:val="00D5603C"/>
    <w:rsid w:val="00D62E23"/>
    <w:rsid w:val="00D63704"/>
    <w:rsid w:val="00D63809"/>
    <w:rsid w:val="00D63997"/>
    <w:rsid w:val="00D63C80"/>
    <w:rsid w:val="00D66228"/>
    <w:rsid w:val="00D67074"/>
    <w:rsid w:val="00D67CBD"/>
    <w:rsid w:val="00D74D42"/>
    <w:rsid w:val="00D75252"/>
    <w:rsid w:val="00D814EF"/>
    <w:rsid w:val="00D81695"/>
    <w:rsid w:val="00D835B9"/>
    <w:rsid w:val="00D856A3"/>
    <w:rsid w:val="00D85708"/>
    <w:rsid w:val="00D90346"/>
    <w:rsid w:val="00D9311C"/>
    <w:rsid w:val="00D942A9"/>
    <w:rsid w:val="00D97D86"/>
    <w:rsid w:val="00DA126B"/>
    <w:rsid w:val="00DA2390"/>
    <w:rsid w:val="00DA258F"/>
    <w:rsid w:val="00DA2B5B"/>
    <w:rsid w:val="00DA36A4"/>
    <w:rsid w:val="00DA3BBD"/>
    <w:rsid w:val="00DA3EB7"/>
    <w:rsid w:val="00DA4493"/>
    <w:rsid w:val="00DA58A7"/>
    <w:rsid w:val="00DA6551"/>
    <w:rsid w:val="00DA7332"/>
    <w:rsid w:val="00DB0072"/>
    <w:rsid w:val="00DB029F"/>
    <w:rsid w:val="00DB3562"/>
    <w:rsid w:val="00DB362A"/>
    <w:rsid w:val="00DB378E"/>
    <w:rsid w:val="00DB6C3D"/>
    <w:rsid w:val="00DC00E2"/>
    <w:rsid w:val="00DC0433"/>
    <w:rsid w:val="00DC29D6"/>
    <w:rsid w:val="00DC3B34"/>
    <w:rsid w:val="00DC56D0"/>
    <w:rsid w:val="00DC5F61"/>
    <w:rsid w:val="00DC790D"/>
    <w:rsid w:val="00DD0C69"/>
    <w:rsid w:val="00DD3AB1"/>
    <w:rsid w:val="00DD5CD9"/>
    <w:rsid w:val="00DD6535"/>
    <w:rsid w:val="00DD6B3E"/>
    <w:rsid w:val="00DE01D0"/>
    <w:rsid w:val="00DE12BE"/>
    <w:rsid w:val="00DE258E"/>
    <w:rsid w:val="00DE46E4"/>
    <w:rsid w:val="00DE511E"/>
    <w:rsid w:val="00DE590B"/>
    <w:rsid w:val="00DE5934"/>
    <w:rsid w:val="00DE6B30"/>
    <w:rsid w:val="00DE764C"/>
    <w:rsid w:val="00DF015A"/>
    <w:rsid w:val="00DF1429"/>
    <w:rsid w:val="00DF2D29"/>
    <w:rsid w:val="00DF32FC"/>
    <w:rsid w:val="00DF3BDF"/>
    <w:rsid w:val="00DF40F5"/>
    <w:rsid w:val="00DF5A9D"/>
    <w:rsid w:val="00E03412"/>
    <w:rsid w:val="00E062C8"/>
    <w:rsid w:val="00E11796"/>
    <w:rsid w:val="00E14C05"/>
    <w:rsid w:val="00E15084"/>
    <w:rsid w:val="00E15E24"/>
    <w:rsid w:val="00E16C33"/>
    <w:rsid w:val="00E212BA"/>
    <w:rsid w:val="00E22A1F"/>
    <w:rsid w:val="00E2344C"/>
    <w:rsid w:val="00E23A0C"/>
    <w:rsid w:val="00E260D7"/>
    <w:rsid w:val="00E30972"/>
    <w:rsid w:val="00E30D75"/>
    <w:rsid w:val="00E31589"/>
    <w:rsid w:val="00E31BA6"/>
    <w:rsid w:val="00E32BB5"/>
    <w:rsid w:val="00E32C8E"/>
    <w:rsid w:val="00E331A2"/>
    <w:rsid w:val="00E34260"/>
    <w:rsid w:val="00E34449"/>
    <w:rsid w:val="00E3628F"/>
    <w:rsid w:val="00E410F0"/>
    <w:rsid w:val="00E41682"/>
    <w:rsid w:val="00E46CDC"/>
    <w:rsid w:val="00E47B11"/>
    <w:rsid w:val="00E5101D"/>
    <w:rsid w:val="00E5276F"/>
    <w:rsid w:val="00E5393C"/>
    <w:rsid w:val="00E574DB"/>
    <w:rsid w:val="00E614DE"/>
    <w:rsid w:val="00E61D60"/>
    <w:rsid w:val="00E63273"/>
    <w:rsid w:val="00E64D0B"/>
    <w:rsid w:val="00E6703F"/>
    <w:rsid w:val="00E700A9"/>
    <w:rsid w:val="00E72FC5"/>
    <w:rsid w:val="00E73F63"/>
    <w:rsid w:val="00E74853"/>
    <w:rsid w:val="00E75A48"/>
    <w:rsid w:val="00E75C15"/>
    <w:rsid w:val="00E75E92"/>
    <w:rsid w:val="00E77ECC"/>
    <w:rsid w:val="00E86594"/>
    <w:rsid w:val="00E90F1D"/>
    <w:rsid w:val="00E92E7F"/>
    <w:rsid w:val="00EA232C"/>
    <w:rsid w:val="00EA23D1"/>
    <w:rsid w:val="00EA4C47"/>
    <w:rsid w:val="00EA5D3F"/>
    <w:rsid w:val="00EB10E3"/>
    <w:rsid w:val="00EB1312"/>
    <w:rsid w:val="00EB2A38"/>
    <w:rsid w:val="00EB4093"/>
    <w:rsid w:val="00EB43D2"/>
    <w:rsid w:val="00EB43F7"/>
    <w:rsid w:val="00EB48CA"/>
    <w:rsid w:val="00EB5093"/>
    <w:rsid w:val="00EB7D3C"/>
    <w:rsid w:val="00EC02F1"/>
    <w:rsid w:val="00EC0EEA"/>
    <w:rsid w:val="00EC162C"/>
    <w:rsid w:val="00EC1BC9"/>
    <w:rsid w:val="00EC1E8C"/>
    <w:rsid w:val="00EC6C2B"/>
    <w:rsid w:val="00EC6CE9"/>
    <w:rsid w:val="00ED4030"/>
    <w:rsid w:val="00ED5C97"/>
    <w:rsid w:val="00ED5D5E"/>
    <w:rsid w:val="00EE4740"/>
    <w:rsid w:val="00EF6197"/>
    <w:rsid w:val="00F01056"/>
    <w:rsid w:val="00F0208D"/>
    <w:rsid w:val="00F020F9"/>
    <w:rsid w:val="00F06B50"/>
    <w:rsid w:val="00F06FC6"/>
    <w:rsid w:val="00F07A64"/>
    <w:rsid w:val="00F134A2"/>
    <w:rsid w:val="00F134B2"/>
    <w:rsid w:val="00F147FF"/>
    <w:rsid w:val="00F14996"/>
    <w:rsid w:val="00F17772"/>
    <w:rsid w:val="00F178EB"/>
    <w:rsid w:val="00F17AC4"/>
    <w:rsid w:val="00F17DD9"/>
    <w:rsid w:val="00F200A0"/>
    <w:rsid w:val="00F215AF"/>
    <w:rsid w:val="00F23905"/>
    <w:rsid w:val="00F23FED"/>
    <w:rsid w:val="00F25831"/>
    <w:rsid w:val="00F25C14"/>
    <w:rsid w:val="00F30164"/>
    <w:rsid w:val="00F311CB"/>
    <w:rsid w:val="00F33740"/>
    <w:rsid w:val="00F351F3"/>
    <w:rsid w:val="00F366CB"/>
    <w:rsid w:val="00F37432"/>
    <w:rsid w:val="00F3753D"/>
    <w:rsid w:val="00F41347"/>
    <w:rsid w:val="00F43362"/>
    <w:rsid w:val="00F43B1D"/>
    <w:rsid w:val="00F4491F"/>
    <w:rsid w:val="00F547FB"/>
    <w:rsid w:val="00F552DB"/>
    <w:rsid w:val="00F60D93"/>
    <w:rsid w:val="00F64224"/>
    <w:rsid w:val="00F66270"/>
    <w:rsid w:val="00F679F9"/>
    <w:rsid w:val="00F710D5"/>
    <w:rsid w:val="00F77165"/>
    <w:rsid w:val="00F82CFB"/>
    <w:rsid w:val="00F832BF"/>
    <w:rsid w:val="00F84860"/>
    <w:rsid w:val="00F920F9"/>
    <w:rsid w:val="00F95440"/>
    <w:rsid w:val="00F9561A"/>
    <w:rsid w:val="00F96E45"/>
    <w:rsid w:val="00F96F04"/>
    <w:rsid w:val="00F978F6"/>
    <w:rsid w:val="00FA08F8"/>
    <w:rsid w:val="00FA09EF"/>
    <w:rsid w:val="00FA28DB"/>
    <w:rsid w:val="00FA2E3F"/>
    <w:rsid w:val="00FA429B"/>
    <w:rsid w:val="00FA564F"/>
    <w:rsid w:val="00FA7F6A"/>
    <w:rsid w:val="00FB05E3"/>
    <w:rsid w:val="00FB0DFD"/>
    <w:rsid w:val="00FB2673"/>
    <w:rsid w:val="00FB42A6"/>
    <w:rsid w:val="00FB4ACE"/>
    <w:rsid w:val="00FB5809"/>
    <w:rsid w:val="00FB6A09"/>
    <w:rsid w:val="00FB6DCB"/>
    <w:rsid w:val="00FC17FA"/>
    <w:rsid w:val="00FC21D7"/>
    <w:rsid w:val="00FC233E"/>
    <w:rsid w:val="00FC2853"/>
    <w:rsid w:val="00FC59F5"/>
    <w:rsid w:val="00FC6912"/>
    <w:rsid w:val="00FD0105"/>
    <w:rsid w:val="00FD0688"/>
    <w:rsid w:val="00FD35E8"/>
    <w:rsid w:val="00FD58F9"/>
    <w:rsid w:val="00FE00D4"/>
    <w:rsid w:val="00FE12C4"/>
    <w:rsid w:val="00FE15B9"/>
    <w:rsid w:val="00FE216A"/>
    <w:rsid w:val="00FE2ACE"/>
    <w:rsid w:val="00FE3812"/>
    <w:rsid w:val="00FE49D0"/>
    <w:rsid w:val="00FE5786"/>
    <w:rsid w:val="00FF5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C790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C790D"/>
  </w:style>
  <w:style w:type="paragraph" w:styleId="Header">
    <w:name w:val="header"/>
    <w:basedOn w:val="Normal"/>
    <w:rsid w:val="00DC790D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C790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C790D"/>
  </w:style>
  <w:style w:type="paragraph" w:styleId="Header">
    <w:name w:val="header"/>
    <w:basedOn w:val="Normal"/>
    <w:rsid w:val="00DC790D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0.wmf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2.bin"/><Relationship Id="rId55" Type="http://schemas.openxmlformats.org/officeDocument/2006/relationships/image" Target="media/image15.wmf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3.bin"/><Relationship Id="rId76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image" Target="media/image11.wmf"/><Relationship Id="rId53" Type="http://schemas.openxmlformats.org/officeDocument/2006/relationships/oleObject" Target="embeddings/oleObject33.bin"/><Relationship Id="rId58" Type="http://schemas.openxmlformats.org/officeDocument/2006/relationships/image" Target="media/image16.wmf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48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52" Type="http://schemas.openxmlformats.org/officeDocument/2006/relationships/image" Target="media/image14.wmf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7.bin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2.wmf"/><Relationship Id="rId56" Type="http://schemas.openxmlformats.org/officeDocument/2006/relationships/oleObject" Target="embeddings/oleObject35.bin"/><Relationship Id="rId64" Type="http://schemas.openxmlformats.org/officeDocument/2006/relationships/image" Target="media/image18.wmf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13.gif"/><Relationship Id="rId72" Type="http://schemas.openxmlformats.org/officeDocument/2006/relationships/image" Target="media/image20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image" Target="media/image9.wmf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37.bin"/><Relationship Id="rId67" Type="http://schemas.openxmlformats.org/officeDocument/2006/relationships/image" Target="media/image1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5.bin"/><Relationship Id="rId75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2</Pages>
  <Words>0</Words>
  <Characters>15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U</Company>
  <LinksUpToDate>false</LinksUpToDate>
  <CharactersWithSpaces>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k J Egan</dc:creator>
  <cp:lastModifiedBy>Patrick Egan</cp:lastModifiedBy>
  <cp:revision>3</cp:revision>
  <cp:lastPrinted>2013-10-21T13:51:00Z</cp:lastPrinted>
  <dcterms:created xsi:type="dcterms:W3CDTF">2013-10-21T13:03:00Z</dcterms:created>
  <dcterms:modified xsi:type="dcterms:W3CDTF">2013-10-21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